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68"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3478"/>
        <w:gridCol w:w="6990"/>
      </w:tblGrid>
      <w:tr w:rsidR="007F4201" w:rsidRPr="00251E91" w14:paraId="5FD8CEF0" w14:textId="77777777" w:rsidTr="00400C6B">
        <w:trPr>
          <w:trHeight w:val="970"/>
        </w:trPr>
        <w:tc>
          <w:tcPr>
            <w:tcW w:w="3497" w:type="dxa"/>
          </w:tcPr>
          <w:p w14:paraId="2017546D" w14:textId="77777777" w:rsidR="007F4201" w:rsidRPr="00251E91" w:rsidRDefault="007F4201" w:rsidP="00366750">
            <w:pPr>
              <w:jc w:val="left"/>
              <w:rPr>
                <w:rFonts w:ascii="Arial" w:hAnsi="Arial" w:cs="Arial"/>
                <w:b/>
                <w:i/>
                <w:szCs w:val="24"/>
                <w:lang w:eastAsia="zh-CN"/>
              </w:rPr>
            </w:pPr>
            <w:r w:rsidRPr="00E24099">
              <w:rPr>
                <w:rFonts w:ascii="Arial" w:hAnsi="Arial" w:cs="Arial"/>
                <w:b/>
                <w:i/>
                <w:noProof/>
                <w:szCs w:val="24"/>
                <w:lang w:val="en-US" w:eastAsia="zh-CN"/>
              </w:rPr>
              <w:drawing>
                <wp:inline distT="0" distB="0" distL="0" distR="0" wp14:anchorId="1B87B14B" wp14:editId="3FA9577F">
                  <wp:extent cx="1956122" cy="560744"/>
                  <wp:effectExtent l="0" t="0" r="6350" b="0"/>
                  <wp:docPr id="3" name="图片 3"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89963" cy="570445"/>
                          </a:xfrm>
                          <a:prstGeom prst="rect">
                            <a:avLst/>
                          </a:prstGeom>
                          <a:noFill/>
                          <a:ln>
                            <a:noFill/>
                          </a:ln>
                        </pic:spPr>
                      </pic:pic>
                    </a:graphicData>
                  </a:graphic>
                </wp:inline>
              </w:drawing>
            </w:r>
          </w:p>
        </w:tc>
        <w:tc>
          <w:tcPr>
            <w:tcW w:w="6971" w:type="dxa"/>
          </w:tcPr>
          <w:p w14:paraId="3A0EAB92" w14:textId="77777777" w:rsidR="007F4201" w:rsidRPr="00251E91" w:rsidRDefault="007F4201" w:rsidP="00366750">
            <w:pPr>
              <w:jc w:val="right"/>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5E8E8764" wp14:editId="546C9D2D">
                      <wp:extent cx="4431401" cy="802257"/>
                      <wp:effectExtent l="0" t="0" r="7620" b="0"/>
                      <wp:docPr id="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1401" cy="802257"/>
                              </a:xfrm>
                              <a:prstGeom prst="rect">
                                <a:avLst/>
                              </a:prstGeom>
                              <a:solidFill>
                                <a:srgbClr val="DBED97"/>
                              </a:solidFill>
                              <a:ln>
                                <a:noFill/>
                              </a:ln>
                              <a:effectLst/>
                            </wps:spPr>
                            <wps:txbx>
                              <w:txbxContent>
                                <w:p w14:paraId="3D1151C3" w14:textId="14163F2C" w:rsidR="007F4201" w:rsidRPr="005510F3" w:rsidRDefault="005510F3" w:rsidP="007F4201">
                                  <w:pPr>
                                    <w:jc w:val="center"/>
                                    <w:rPr>
                                      <w:rFonts w:ascii="Arial" w:hAnsi="Arial" w:cs="Arial"/>
                                      <w:b/>
                                      <w:bCs/>
                                      <w:sz w:val="24"/>
                                      <w:szCs w:val="28"/>
                                      <w:lang w:val="en-US"/>
                                    </w:rPr>
                                  </w:pPr>
                                  <w:r w:rsidRPr="005510F3">
                                    <w:rPr>
                                      <w:rStyle w:val="ac"/>
                                      <w:rFonts w:ascii="Arial" w:hAnsi="Arial" w:cs="Arial"/>
                                      <w:b/>
                                      <w:bCs/>
                                      <w:i w:val="0"/>
                                      <w:iCs w:val="0"/>
                                      <w:sz w:val="24"/>
                                      <w:szCs w:val="28"/>
                                      <w:lang w:val="en-US"/>
                                    </w:rPr>
                                    <w:t>International Journal of Energy Production and Management</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4587B00A"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w:t>
                                  </w:r>
                                  <w:r w:rsidR="00780FB7" w:rsidRPr="00780FB7">
                                    <w:rPr>
                                      <w:rFonts w:ascii="Arial" w:hAnsi="Arial" w:cs="Arial"/>
                                      <w:sz w:val="16"/>
                                      <w:szCs w:val="16"/>
                                      <w:lang w:val="en-US"/>
                                    </w:rPr>
                                    <w:t>ijepm</w:t>
                                  </w:r>
                                </w:p>
                                <w:p w14:paraId="4B58934A" w14:textId="77777777" w:rsidR="007F4201" w:rsidRPr="007F4201" w:rsidRDefault="007F4201" w:rsidP="007F4201">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5E8E8764" id="_x0000_t202" coordsize="21600,21600" o:spt="202" path="m,l,21600r21600,l21600,xe">
                      <v:stroke joinstyle="miter"/>
                      <v:path gradientshapeok="t" o:connecttype="rect"/>
                    </v:shapetype>
                    <v:shape id="Text Box 17" o:spid="_x0000_s1026" type="#_x0000_t202" style="width:348.95pt;height:6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" fillcolor="#dbed97" stroked="f">
                      <v:textbox>
                        <w:txbxContent>
                          <w:p w14:paraId="3D1151C3" w14:textId="14163F2C" w:rsidR="007F4201" w:rsidRPr="005510F3" w:rsidRDefault="005510F3" w:rsidP="007F4201">
                            <w:pPr>
                              <w:jc w:val="center"/>
                              <w:rPr>
                                <w:rFonts w:ascii="Arial" w:hAnsi="Arial" w:cs="Arial"/>
                                <w:b/>
                                <w:bCs/>
                                <w:sz w:val="24"/>
                                <w:szCs w:val="28"/>
                                <w:lang w:val="en-US"/>
                              </w:rPr>
                            </w:pPr>
                            <w:r w:rsidRPr="005510F3">
                              <w:rPr>
                                <w:rStyle w:val="ac"/>
                                <w:rFonts w:ascii="Arial" w:hAnsi="Arial" w:cs="Arial"/>
                                <w:b/>
                                <w:bCs/>
                                <w:i w:val="0"/>
                                <w:iCs w:val="0"/>
                                <w:sz w:val="24"/>
                                <w:szCs w:val="28"/>
                                <w:lang w:val="en-US"/>
                              </w:rPr>
                              <w:t>International Journal of Energy Production and Management</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4587B00A"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w:t>
                            </w:r>
                            <w:r w:rsidR="00780FB7" w:rsidRPr="00780FB7">
                              <w:rPr>
                                <w:rFonts w:ascii="Arial" w:hAnsi="Arial" w:cs="Arial"/>
                                <w:sz w:val="16"/>
                                <w:szCs w:val="16"/>
                                <w:lang w:val="en-US"/>
                              </w:rPr>
                              <w:t>ijepm</w:t>
                            </w:r>
                          </w:p>
                          <w:p w14:paraId="4B58934A" w14:textId="77777777" w:rsidR="007F4201" w:rsidRPr="007F4201" w:rsidRDefault="007F4201" w:rsidP="007F4201">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477"/>
        <w:gridCol w:w="271"/>
        <w:gridCol w:w="5965"/>
        <w:gridCol w:w="727"/>
      </w:tblGrid>
      <w:tr w:rsidR="00216A8D" w:rsidRPr="004964EC" w14:paraId="16D94049" w14:textId="1AB406E2" w:rsidTr="00B757A8">
        <w:trPr>
          <w:trHeight w:val="253"/>
        </w:trPr>
        <w:tc>
          <w:tcPr>
            <w:tcW w:w="9713" w:type="dxa"/>
            <w:gridSpan w:val="3"/>
            <w:tcBorders>
              <w:bottom w:val="nil"/>
              <w:right w:val="nil"/>
            </w:tcBorders>
          </w:tcPr>
          <w:p w14:paraId="767C3A66" w14:textId="663D437A" w:rsidR="00216A8D" w:rsidRPr="007F4201" w:rsidRDefault="00216A8D"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001A68DF" w:rsidRPr="001A68DF">
              <w:rPr>
                <w:rFonts w:ascii="Times New Roman" w:hAnsi="Times New Roman"/>
                <w:b/>
                <w:bCs/>
                <w:i/>
                <w:iCs/>
                <w:sz w:val="24"/>
                <w:szCs w:val="24"/>
                <w:lang w:val="en-US" w:eastAsia="zh-CN"/>
              </w:rPr>
              <w:t>International Journal of Energy Production and Management</w:t>
            </w:r>
          </w:p>
        </w:tc>
        <w:tc>
          <w:tcPr>
            <w:tcW w:w="727" w:type="dxa"/>
            <w:tcBorders>
              <w:left w:val="nil"/>
              <w:bottom w:val="nil"/>
            </w:tcBorders>
          </w:tcPr>
          <w:p w14:paraId="0778BEE8" w14:textId="77777777" w:rsidR="00216A8D" w:rsidRPr="00FA5BC2" w:rsidRDefault="00216A8D" w:rsidP="00A9142C">
            <w:pPr>
              <w:jc w:val="left"/>
              <w:rPr>
                <w:rFonts w:ascii="Times New Roman" w:hAnsi="Times New Roman"/>
                <w:b/>
                <w:sz w:val="24"/>
                <w:szCs w:val="24"/>
                <w:lang w:val="en-US" w:eastAsia="zh-CN"/>
              </w:rPr>
            </w:pPr>
          </w:p>
        </w:tc>
      </w:tr>
      <w:tr w:rsidR="00216A8D" w:rsidRPr="004964EC" w14:paraId="25DCD0F2" w14:textId="3E40839A" w:rsidTr="00B757A8">
        <w:trPr>
          <w:trHeight w:val="661"/>
        </w:trPr>
        <w:tc>
          <w:tcPr>
            <w:tcW w:w="9713" w:type="dxa"/>
            <w:gridSpan w:val="3"/>
            <w:tcBorders>
              <w:top w:val="nil"/>
              <w:bottom w:val="nil"/>
              <w:right w:val="nil"/>
            </w:tcBorders>
            <w:vAlign w:val="center"/>
          </w:tcPr>
          <w:p w14:paraId="2783F348" w14:textId="77777777" w:rsidR="00216A8D" w:rsidRPr="009D5C0F" w:rsidRDefault="00216A8D" w:rsidP="00251E91">
            <w:pPr>
              <w:jc w:val="left"/>
              <w:rPr>
                <w:rFonts w:ascii="Times New Roman" w:hAnsi="Times New Roman"/>
                <w:lang w:val="en-US"/>
              </w:rPr>
            </w:pPr>
          </w:p>
          <w:p w14:paraId="0C18E4EE" w14:textId="2F084A0D" w:rsidR="00216A8D" w:rsidRPr="009D5C0F" w:rsidRDefault="00216A8D" w:rsidP="00A9142C">
            <w:pPr>
              <w:jc w:val="left"/>
              <w:rPr>
                <w:rFonts w:ascii="Times New Roman" w:hAnsi="Times New Roman"/>
                <w:lang w:val="en-US" w:eastAsia="zh-CN"/>
              </w:rPr>
            </w:pPr>
            <w:r w:rsidRPr="009D5C0F">
              <w:rPr>
                <w:rFonts w:ascii="Times New Roman" w:hAnsi="Times New Roman"/>
                <w:lang w:val="en-US"/>
              </w:rPr>
              <w:t>Aaa Surname</w:t>
            </w:r>
            <w:r w:rsidRPr="009D5C0F">
              <w:rPr>
                <w:rFonts w:ascii="Times New Roman" w:hAnsi="Times New Roman"/>
                <w:vertAlign w:val="superscript"/>
                <w:lang w:val="en-US"/>
              </w:rPr>
              <w:t>1*</w:t>
            </w:r>
            <w:r w:rsidR="00864519">
              <w:rPr>
                <w:noProof/>
              </w:rPr>
              <w:drawing>
                <wp:inline distT="0" distB="0" distL="0" distR="0" wp14:anchorId="76E06DE9" wp14:editId="218BF33D">
                  <wp:extent cx="107950" cy="107950"/>
                  <wp:effectExtent l="0" t="0" r="6350" b="6350"/>
                  <wp:docPr id="2"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hlinkClick r:id="rId8"/>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7950" cy="107950"/>
                          </a:xfrm>
                          <a:prstGeom prst="rect">
                            <a:avLst/>
                          </a:prstGeom>
                        </pic:spPr>
                      </pic:pic>
                    </a:graphicData>
                  </a:graphic>
                </wp:inline>
              </w:drawing>
            </w:r>
            <w:r w:rsidRPr="009D5C0F">
              <w:rPr>
                <w:rFonts w:ascii="Times New Roman" w:hAnsi="Times New Roman"/>
                <w:lang w:val="en-US"/>
              </w:rPr>
              <w:t>, Bbb B. Surname</w:t>
            </w:r>
            <w:r w:rsidRPr="009D5C0F">
              <w:rPr>
                <w:rFonts w:ascii="Times New Roman" w:hAnsi="Times New Roman"/>
                <w:vertAlign w:val="superscript"/>
                <w:lang w:val="en-US"/>
              </w:rPr>
              <w:t>2</w:t>
            </w:r>
            <w:r w:rsidR="00864519">
              <w:rPr>
                <w:noProof/>
              </w:rPr>
              <w:drawing>
                <wp:inline distT="0" distB="0" distL="0" distR="0" wp14:anchorId="7D54CEF4" wp14:editId="7F6D5CBE">
                  <wp:extent cx="107950" cy="107950"/>
                  <wp:effectExtent l="0" t="0" r="6350" b="6350"/>
                  <wp:docPr id="917085691" name="图片 91708569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085691" name="图片 917085691">
                            <a:hlinkClick r:id="rId8"/>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7950" cy="107950"/>
                          </a:xfrm>
                          <a:prstGeom prst="rect">
                            <a:avLst/>
                          </a:prstGeom>
                        </pic:spPr>
                      </pic:pic>
                    </a:graphicData>
                  </a:graphic>
                </wp:inline>
              </w:drawing>
            </w:r>
            <w:r w:rsidRPr="009D5C0F">
              <w:rPr>
                <w:rFonts w:ascii="Times New Roman" w:hAnsi="Times New Roman"/>
                <w:lang w:val="en-US"/>
              </w:rPr>
              <w:t>, Ccc C.C. Surname</w:t>
            </w:r>
            <w:r w:rsidRPr="009D5C0F">
              <w:rPr>
                <w:rFonts w:ascii="Times New Roman" w:hAnsi="Times New Roman"/>
                <w:vertAlign w:val="superscript"/>
                <w:lang w:val="en-US"/>
              </w:rPr>
              <w:t>3</w:t>
            </w:r>
            <w:r w:rsidR="00864519">
              <w:rPr>
                <w:noProof/>
              </w:rPr>
              <w:drawing>
                <wp:inline distT="0" distB="0" distL="0" distR="0" wp14:anchorId="6C0DAF9C" wp14:editId="4FC62459">
                  <wp:extent cx="107950" cy="107950"/>
                  <wp:effectExtent l="0" t="0" r="6350" b="6350"/>
                  <wp:docPr id="584401201" name="图片 58440120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401201" name="图片 584401201">
                            <a:hlinkClick r:id="rId8"/>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7950" cy="107950"/>
                          </a:xfrm>
                          <a:prstGeom prst="rect">
                            <a:avLst/>
                          </a:prstGeom>
                        </pic:spPr>
                      </pic:pic>
                    </a:graphicData>
                  </a:graphic>
                </wp:inline>
              </w:drawing>
            </w:r>
            <w:r w:rsidRPr="009D5C0F">
              <w:rPr>
                <w:rFonts w:ascii="Times New Roman" w:hAnsi="Times New Roman"/>
                <w:vertAlign w:val="superscript"/>
                <w:lang w:val="en-US" w:eastAsia="zh-CN"/>
              </w:rPr>
              <w:t xml:space="preserve"> </w:t>
            </w:r>
          </w:p>
          <w:p w14:paraId="321334C9" w14:textId="77777777" w:rsidR="00216A8D" w:rsidRPr="00BF288B" w:rsidRDefault="00216A8D" w:rsidP="00A9142C">
            <w:pPr>
              <w:jc w:val="left"/>
              <w:rPr>
                <w:rFonts w:ascii="Times New Roman" w:hAnsi="Times New Roman"/>
                <w:b/>
                <w:szCs w:val="24"/>
                <w:lang w:val="en-US" w:eastAsia="zh-CN"/>
              </w:rPr>
            </w:pPr>
          </w:p>
        </w:tc>
        <w:tc>
          <w:tcPr>
            <w:tcW w:w="727" w:type="dxa"/>
            <w:tcBorders>
              <w:top w:val="nil"/>
              <w:left w:val="nil"/>
              <w:bottom w:val="nil"/>
            </w:tcBorders>
          </w:tcPr>
          <w:p w14:paraId="4C058310" w14:textId="77777777" w:rsidR="00216A8D" w:rsidRPr="009D5C0F" w:rsidRDefault="00216A8D" w:rsidP="00251E91">
            <w:pPr>
              <w:jc w:val="left"/>
              <w:rPr>
                <w:rFonts w:ascii="Times New Roman" w:hAnsi="Times New Roman"/>
                <w:lang w:val="en-US"/>
              </w:rPr>
            </w:pPr>
          </w:p>
        </w:tc>
      </w:tr>
      <w:tr w:rsidR="00B757A8" w:rsidRPr="00251E91" w14:paraId="6E40013E" w14:textId="0A81C7AB" w:rsidTr="0009114A">
        <w:trPr>
          <w:trHeight w:val="661"/>
        </w:trPr>
        <w:tc>
          <w:tcPr>
            <w:tcW w:w="10440" w:type="dxa"/>
            <w:gridSpan w:val="4"/>
            <w:tcBorders>
              <w:top w:val="nil"/>
              <w:bottom w:val="single" w:sz="4" w:space="0" w:color="auto"/>
            </w:tcBorders>
          </w:tcPr>
          <w:p w14:paraId="69048AA1" w14:textId="77777777" w:rsidR="00B757A8" w:rsidRPr="009D5C0F" w:rsidRDefault="00B757A8"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6E474263" w14:textId="77777777" w:rsidR="00B757A8" w:rsidRPr="009D5C0F" w:rsidRDefault="00B757A8"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3ECAD27E" w14:textId="77777777" w:rsidR="00B757A8" w:rsidRPr="009D5C0F" w:rsidRDefault="00B757A8"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05F9EF70" w14:textId="77777777" w:rsidR="00B757A8" w:rsidRPr="009D5C0F" w:rsidRDefault="00B757A8" w:rsidP="00251E91">
            <w:pPr>
              <w:jc w:val="left"/>
              <w:rPr>
                <w:rFonts w:ascii="Times New Roman" w:hAnsi="Times New Roman"/>
                <w:lang w:val="en-US" w:eastAsia="zh-CN"/>
              </w:rPr>
            </w:pPr>
          </w:p>
          <w:p w14:paraId="2FD5B035" w14:textId="60634FFC" w:rsidR="00B757A8" w:rsidRPr="009D5C0F" w:rsidRDefault="00B757A8"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9B343F" w:rsidRPr="00251E91" w14:paraId="132D1DD7" w14:textId="77777777" w:rsidTr="0009114A">
        <w:trPr>
          <w:trHeight w:val="661"/>
        </w:trPr>
        <w:tc>
          <w:tcPr>
            <w:tcW w:w="10440" w:type="dxa"/>
            <w:gridSpan w:val="4"/>
            <w:tcBorders>
              <w:top w:val="nil"/>
              <w:bottom w:val="single" w:sz="4" w:space="0" w:color="auto"/>
            </w:tcBorders>
          </w:tcPr>
          <w:p w14:paraId="27A02A49" w14:textId="77777777" w:rsidR="009B343F" w:rsidRDefault="009B343F" w:rsidP="00251E91">
            <w:pPr>
              <w:jc w:val="left"/>
              <w:rPr>
                <w:rFonts w:ascii="Times New Roman" w:hAnsi="Times New Roman"/>
                <w:vertAlign w:val="superscript"/>
                <w:lang w:val="en-US" w:eastAsia="zh-CN"/>
              </w:rPr>
            </w:pPr>
          </w:p>
          <w:p w14:paraId="333BAB73" w14:textId="7447C0BD" w:rsidR="009B343F" w:rsidRPr="009B343F" w:rsidRDefault="009B343F" w:rsidP="00251E91">
            <w:pPr>
              <w:jc w:val="left"/>
              <w:rPr>
                <w:rFonts w:ascii="Times New Roman" w:hAnsi="Times New Roman"/>
                <w:lang w:val="en-US" w:eastAsia="zh-CN"/>
              </w:rPr>
            </w:pPr>
            <w:r w:rsidRPr="009B343F">
              <w:rPr>
                <w:rFonts w:ascii="Times New Roman" w:hAnsi="Times New Roman"/>
                <w:lang w:val="en-US" w:eastAsia="zh-CN"/>
              </w:rPr>
              <w:t xml:space="preserve">Copyright: ©2024 </w:t>
            </w:r>
            <w:r w:rsidR="004E66E7" w:rsidRPr="004E66E7">
              <w:rPr>
                <w:rFonts w:ascii="Times New Roman" w:hAnsi="Times New Roman"/>
                <w:lang w:val="en-US" w:eastAsia="zh-CN"/>
              </w:rPr>
              <w:t>The author</w:t>
            </w:r>
            <w:r w:rsidR="00545DA3">
              <w:rPr>
                <w:rFonts w:ascii="Times New Roman" w:hAnsi="Times New Roman" w:hint="eastAsia"/>
                <w:lang w:val="en-US" w:eastAsia="zh-CN"/>
              </w:rPr>
              <w:t>(</w:t>
            </w:r>
            <w:r w:rsidR="004E66E7" w:rsidRPr="004E66E7">
              <w:rPr>
                <w:rFonts w:ascii="Times New Roman" w:hAnsi="Times New Roman"/>
                <w:lang w:val="en-US" w:eastAsia="zh-CN"/>
              </w:rPr>
              <w:t>s</w:t>
            </w:r>
            <w:r w:rsidR="00545DA3">
              <w:rPr>
                <w:rFonts w:ascii="Times New Roman" w:hAnsi="Times New Roman" w:hint="eastAsia"/>
                <w:lang w:val="en-US" w:eastAsia="zh-CN"/>
              </w:rPr>
              <w:t>)</w:t>
            </w:r>
            <w:r w:rsidRPr="009B343F">
              <w:rPr>
                <w:rFonts w:ascii="Times New Roman" w:hAnsi="Times New Roman"/>
                <w:lang w:val="en-US" w:eastAsia="zh-CN"/>
              </w:rPr>
              <w:t>. This article is published by IIETA and is licensed under the CC BY 4.0 license (http://creativecommons.org/licenses/by/4.0/).</w:t>
            </w:r>
          </w:p>
        </w:tc>
      </w:tr>
      <w:tr w:rsidR="00B757A8" w:rsidRPr="00251E91" w14:paraId="480262E9" w14:textId="33D5A6DD" w:rsidTr="008D2449">
        <w:trPr>
          <w:trHeight w:val="152"/>
        </w:trPr>
        <w:tc>
          <w:tcPr>
            <w:tcW w:w="3477" w:type="dxa"/>
            <w:tcBorders>
              <w:left w:val="nil"/>
              <w:bottom w:val="single" w:sz="4" w:space="0" w:color="auto"/>
              <w:right w:val="nil"/>
            </w:tcBorders>
            <w:vAlign w:val="center"/>
          </w:tcPr>
          <w:p w14:paraId="287CA88D" w14:textId="77777777" w:rsidR="00B757A8" w:rsidRPr="00FA5BC2" w:rsidRDefault="00B757A8" w:rsidP="001F0376">
            <w:pPr>
              <w:jc w:val="left"/>
              <w:rPr>
                <w:rFonts w:ascii="Times New Roman" w:hAnsi="Times New Roman"/>
                <w:b/>
                <w:iCs/>
                <w:szCs w:val="24"/>
                <w:lang w:eastAsia="zh-CN"/>
              </w:rPr>
            </w:pPr>
          </w:p>
          <w:p w14:paraId="515AFAF8" w14:textId="622BF9E1" w:rsidR="00B757A8" w:rsidRPr="00FA5BC2" w:rsidRDefault="00B757A8" w:rsidP="001F0376">
            <w:pPr>
              <w:jc w:val="left"/>
              <w:rPr>
                <w:rFonts w:ascii="Times New Roman" w:hAnsi="Times New Roman"/>
                <w:b/>
                <w:iCs/>
                <w:szCs w:val="24"/>
                <w:lang w:eastAsia="zh-CN"/>
              </w:rPr>
            </w:pPr>
            <w:r w:rsidRPr="001D63AD">
              <w:rPr>
                <w:rFonts w:ascii="Times New Roman" w:hAnsi="Times New Roman"/>
              </w:rPr>
              <w:t>https://doi.org/</w:t>
            </w:r>
            <w:r w:rsidRPr="00FA5BC2">
              <w:rPr>
                <w:rFonts w:ascii="Times New Roman" w:hAnsi="Times New Roman"/>
                <w:iCs/>
                <w:szCs w:val="24"/>
                <w:lang w:eastAsia="zh-CN"/>
              </w:rPr>
              <w:t>10.18280/</w:t>
            </w:r>
            <w:r w:rsidR="00780FB7" w:rsidRPr="00780FB7">
              <w:rPr>
                <w:rFonts w:ascii="Times New Roman" w:hAnsi="Times New Roman"/>
                <w:iCs/>
                <w:szCs w:val="24"/>
                <w:lang w:eastAsia="zh-CN"/>
              </w:rPr>
              <w:t>ijepm</w:t>
            </w:r>
            <w:r w:rsidRPr="00FA5BC2">
              <w:rPr>
                <w:rFonts w:ascii="Times New Roman" w:hAnsi="Times New Roman"/>
                <w:iCs/>
                <w:szCs w:val="24"/>
                <w:lang w:eastAsia="zh-CN"/>
              </w:rPr>
              <w:t>.xxxxxx</w:t>
            </w:r>
          </w:p>
        </w:tc>
        <w:tc>
          <w:tcPr>
            <w:tcW w:w="271" w:type="dxa"/>
            <w:tcBorders>
              <w:left w:val="nil"/>
              <w:bottom w:val="nil"/>
              <w:right w:val="nil"/>
            </w:tcBorders>
          </w:tcPr>
          <w:p w14:paraId="2A5ADC74" w14:textId="77777777" w:rsidR="00B757A8" w:rsidRPr="00FA5BC2" w:rsidRDefault="00B757A8" w:rsidP="00251E91">
            <w:pPr>
              <w:jc w:val="center"/>
              <w:rPr>
                <w:rFonts w:ascii="Times New Roman" w:hAnsi="Times New Roman"/>
                <w:b/>
                <w:iCs/>
                <w:szCs w:val="24"/>
                <w:lang w:eastAsia="zh-CN"/>
              </w:rPr>
            </w:pPr>
          </w:p>
        </w:tc>
        <w:tc>
          <w:tcPr>
            <w:tcW w:w="6692" w:type="dxa"/>
            <w:gridSpan w:val="2"/>
            <w:tcBorders>
              <w:left w:val="nil"/>
              <w:bottom w:val="single" w:sz="4" w:space="0" w:color="auto"/>
              <w:right w:val="nil"/>
            </w:tcBorders>
            <w:vAlign w:val="center"/>
          </w:tcPr>
          <w:p w14:paraId="3DA3AE32" w14:textId="77777777" w:rsidR="00B757A8" w:rsidRPr="00FA5BC2" w:rsidRDefault="00B757A8" w:rsidP="00CE3EF0">
            <w:pPr>
              <w:jc w:val="left"/>
              <w:rPr>
                <w:rFonts w:ascii="Times New Roman" w:hAnsi="Times New Roman"/>
                <w:b/>
                <w:iCs/>
                <w:szCs w:val="24"/>
                <w:lang w:eastAsia="zh-CN"/>
              </w:rPr>
            </w:pPr>
          </w:p>
          <w:p w14:paraId="266F3C4F" w14:textId="4B5E93D9" w:rsidR="00B757A8" w:rsidRPr="00FA5BC2" w:rsidRDefault="00B757A8"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B757A8" w:rsidRPr="00251E91" w14:paraId="1C3C3F53" w14:textId="14697C3E" w:rsidTr="00B757A8">
        <w:trPr>
          <w:trHeight w:val="152"/>
        </w:trPr>
        <w:tc>
          <w:tcPr>
            <w:tcW w:w="3477" w:type="dxa"/>
            <w:tcBorders>
              <w:left w:val="nil"/>
              <w:bottom w:val="nil"/>
              <w:right w:val="nil"/>
            </w:tcBorders>
            <w:vAlign w:val="center"/>
          </w:tcPr>
          <w:p w14:paraId="1E9950ED" w14:textId="77777777" w:rsidR="00B757A8" w:rsidRPr="00FA5BC2" w:rsidRDefault="00B757A8" w:rsidP="001F0376">
            <w:pPr>
              <w:jc w:val="left"/>
              <w:rPr>
                <w:rFonts w:ascii="Times New Roman" w:hAnsi="Times New Roman"/>
                <w:b/>
                <w:iCs/>
                <w:szCs w:val="24"/>
                <w:lang w:eastAsia="zh-CN"/>
              </w:rPr>
            </w:pPr>
          </w:p>
        </w:tc>
        <w:tc>
          <w:tcPr>
            <w:tcW w:w="271" w:type="dxa"/>
            <w:tcBorders>
              <w:top w:val="nil"/>
              <w:left w:val="nil"/>
              <w:bottom w:val="nil"/>
              <w:right w:val="nil"/>
            </w:tcBorders>
          </w:tcPr>
          <w:p w14:paraId="7AC24420" w14:textId="77777777" w:rsidR="00B757A8" w:rsidRPr="00FA5BC2" w:rsidRDefault="00B757A8" w:rsidP="00251E91">
            <w:pPr>
              <w:jc w:val="center"/>
              <w:rPr>
                <w:rFonts w:ascii="Times New Roman" w:hAnsi="Times New Roman"/>
                <w:b/>
                <w:iCs/>
                <w:szCs w:val="24"/>
                <w:lang w:eastAsia="zh-CN"/>
              </w:rPr>
            </w:pPr>
          </w:p>
        </w:tc>
        <w:tc>
          <w:tcPr>
            <w:tcW w:w="6692" w:type="dxa"/>
            <w:gridSpan w:val="2"/>
            <w:tcBorders>
              <w:left w:val="nil"/>
              <w:bottom w:val="nil"/>
              <w:right w:val="nil"/>
            </w:tcBorders>
            <w:vAlign w:val="center"/>
          </w:tcPr>
          <w:p w14:paraId="2DD00C53" w14:textId="77777777" w:rsidR="00B757A8" w:rsidRPr="00FA5BC2" w:rsidRDefault="00B757A8" w:rsidP="00CE3EF0">
            <w:pPr>
              <w:jc w:val="left"/>
              <w:rPr>
                <w:rFonts w:ascii="Times New Roman" w:hAnsi="Times New Roman"/>
                <w:b/>
                <w:iCs/>
                <w:szCs w:val="24"/>
                <w:lang w:eastAsia="zh-CN"/>
              </w:rPr>
            </w:pPr>
          </w:p>
        </w:tc>
      </w:tr>
      <w:tr w:rsidR="00216A8D" w:rsidRPr="00251E91" w14:paraId="37A55701" w14:textId="21758FAA" w:rsidTr="00B757A8">
        <w:trPr>
          <w:trHeight w:val="441"/>
        </w:trPr>
        <w:tc>
          <w:tcPr>
            <w:tcW w:w="3477" w:type="dxa"/>
            <w:tcBorders>
              <w:top w:val="nil"/>
              <w:right w:val="nil"/>
            </w:tcBorders>
          </w:tcPr>
          <w:p w14:paraId="78086AA9" w14:textId="77777777" w:rsidR="004964EC" w:rsidRPr="00E24014" w:rsidRDefault="004964EC" w:rsidP="004964EC">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75F0BF1E" w14:textId="77777777" w:rsidR="004964EC" w:rsidRPr="00E24014" w:rsidRDefault="004964EC" w:rsidP="004964EC">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2FE0C721" w14:textId="77777777" w:rsidR="004964EC" w:rsidRPr="00E24014" w:rsidRDefault="004964EC" w:rsidP="004964EC">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5D43FFBF" w:rsidR="00216A8D" w:rsidRPr="004964EC" w:rsidRDefault="004964EC" w:rsidP="004964EC">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71" w:type="dxa"/>
            <w:tcBorders>
              <w:top w:val="nil"/>
              <w:left w:val="nil"/>
              <w:bottom w:val="nil"/>
              <w:right w:val="nil"/>
            </w:tcBorders>
          </w:tcPr>
          <w:p w14:paraId="26522666" w14:textId="77777777" w:rsidR="00216A8D" w:rsidRPr="00FA5BC2" w:rsidRDefault="00216A8D" w:rsidP="007D58AA">
            <w:pPr>
              <w:rPr>
                <w:rFonts w:ascii="Times New Roman" w:hAnsi="Times New Roman"/>
                <w:sz w:val="18"/>
                <w:lang w:val="en-US"/>
              </w:rPr>
            </w:pPr>
          </w:p>
        </w:tc>
        <w:tc>
          <w:tcPr>
            <w:tcW w:w="6692" w:type="dxa"/>
            <w:gridSpan w:val="2"/>
            <w:vMerge w:val="restart"/>
            <w:tcBorders>
              <w:top w:val="nil"/>
              <w:left w:val="nil"/>
            </w:tcBorders>
          </w:tcPr>
          <w:p w14:paraId="3615397C" w14:textId="4A251554" w:rsidR="00216A8D" w:rsidRPr="00FA5BC2" w:rsidRDefault="00216A8D"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bookmarkStart w:id="0" w:name="_Hlk131523512"/>
            <w:r w:rsidR="001A68DF" w:rsidRPr="001A68DF">
              <w:rPr>
                <w:rFonts w:ascii="Times New Roman" w:hAnsi="Times New Roman"/>
                <w:b/>
                <w:bCs/>
                <w:i/>
                <w:iCs/>
                <w:sz w:val="18"/>
                <w:lang w:val="en-US"/>
              </w:rPr>
              <w:t>International Journal of Energy Production and Management</w:t>
            </w:r>
            <w:bookmarkEnd w:id="0"/>
            <w:r w:rsidRPr="007F4201">
              <w:rPr>
                <w:rFonts w:ascii="Times New Roman" w:hAnsi="Times New Roman"/>
                <w:bCs/>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216A8D" w:rsidRPr="00BF288B" w14:paraId="27DAC2EA" w14:textId="674B23E2" w:rsidTr="009B343F">
        <w:trPr>
          <w:trHeight w:val="1185"/>
        </w:trPr>
        <w:tc>
          <w:tcPr>
            <w:tcW w:w="3477" w:type="dxa"/>
            <w:tcBorders>
              <w:right w:val="nil"/>
            </w:tcBorders>
          </w:tcPr>
          <w:p w14:paraId="5D07852C" w14:textId="77777777" w:rsidR="00216A8D" w:rsidRPr="00BF288B" w:rsidRDefault="00216A8D" w:rsidP="00251E91">
            <w:pPr>
              <w:jc w:val="left"/>
              <w:rPr>
                <w:rFonts w:ascii="Times New Roman" w:hAnsi="Times New Roman"/>
                <w:b/>
                <w:i/>
                <w:sz w:val="18"/>
                <w:szCs w:val="22"/>
                <w:lang w:val="en-US" w:eastAsia="zh-CN"/>
              </w:rPr>
            </w:pPr>
          </w:p>
          <w:p w14:paraId="048CD197" w14:textId="77777777" w:rsidR="00216A8D" w:rsidRPr="00BF288B" w:rsidRDefault="00216A8D"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216A8D" w:rsidRPr="00BF288B" w:rsidRDefault="00216A8D"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216A8D" w:rsidRPr="00BF288B" w:rsidRDefault="00216A8D"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71" w:type="dxa"/>
            <w:tcBorders>
              <w:top w:val="nil"/>
              <w:left w:val="nil"/>
              <w:bottom w:val="nil"/>
              <w:right w:val="nil"/>
            </w:tcBorders>
          </w:tcPr>
          <w:p w14:paraId="66C499AA" w14:textId="77777777" w:rsidR="00216A8D" w:rsidRPr="00BF288B" w:rsidRDefault="00216A8D" w:rsidP="00251E91">
            <w:pPr>
              <w:jc w:val="center"/>
              <w:rPr>
                <w:rFonts w:ascii="Arial" w:hAnsi="Arial" w:cs="Arial"/>
                <w:b/>
                <w:i/>
                <w:szCs w:val="24"/>
                <w:lang w:val="en-US" w:eastAsia="zh-CN"/>
              </w:rPr>
            </w:pPr>
          </w:p>
        </w:tc>
        <w:tc>
          <w:tcPr>
            <w:tcW w:w="6692" w:type="dxa"/>
            <w:gridSpan w:val="2"/>
            <w:vMerge/>
            <w:tcBorders>
              <w:left w:val="nil"/>
            </w:tcBorders>
          </w:tcPr>
          <w:p w14:paraId="48AC8D23" w14:textId="77777777" w:rsidR="00216A8D" w:rsidRPr="00BF288B" w:rsidRDefault="00216A8D" w:rsidP="00251E91">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Pr="009B343F" w:rsidRDefault="00632329">
      <w:pPr>
        <w:rPr>
          <w:b/>
          <w:lang w:val="en-US" w:eastAsia="zh-CN"/>
        </w:rPr>
      </w:pPr>
    </w:p>
    <w:p w14:paraId="16CB294C" w14:textId="77777777" w:rsidR="00632329" w:rsidRDefault="00632329">
      <w:pPr>
        <w:rPr>
          <w:b/>
          <w:lang w:val="en-US" w:eastAsia="zh-CN"/>
        </w:rPr>
        <w:sectPr w:rsidR="00632329">
          <w:footerReference w:type="default" r:id="rId10"/>
          <w:type w:val="continuous"/>
          <w:pgSz w:w="11879" w:h="16817"/>
          <w:pgMar w:top="630" w:right="719" w:bottom="1138" w:left="720" w:header="737" w:footer="737" w:gutter="0"/>
          <w:cols w:space="720"/>
          <w:titlePg/>
          <w:docGrid w:linePitch="272"/>
        </w:sectPr>
      </w:pPr>
    </w:p>
    <w:p w14:paraId="0AFC175D" w14:textId="77777777" w:rsidR="00632329" w:rsidRDefault="00632329" w:rsidP="009B343F">
      <w:pPr>
        <w:pStyle w:val="1"/>
        <w:widowControl w:val="0"/>
        <w:numPr>
          <w:ilvl w:val="0"/>
          <w:numId w:val="3"/>
        </w:numPr>
        <w:spacing w:before="0" w:after="0"/>
        <w:rPr>
          <w:lang w:val="en-US" w:eastAsia="zh-CN"/>
        </w:rPr>
      </w:pPr>
      <w:r>
        <w:rPr>
          <w:rFonts w:hint="eastAsia"/>
          <w:lang w:val="en-US" w:eastAsia="zh-CN"/>
        </w:rPr>
        <w:t>Introduction</w:t>
      </w:r>
    </w:p>
    <w:p w14:paraId="0418FA98" w14:textId="77777777" w:rsidR="00A178A5" w:rsidRPr="009B343F" w:rsidRDefault="00A178A5" w:rsidP="009B343F">
      <w:pPr>
        <w:widowControl w:val="0"/>
        <w:rPr>
          <w:sz w:val="18"/>
          <w:szCs w:val="18"/>
          <w:lang w:val="en-US" w:eastAsia="zh-CN" w:bidi="fa-IR"/>
        </w:rPr>
      </w:pPr>
    </w:p>
    <w:p w14:paraId="4D524859" w14:textId="74D1AF16" w:rsidR="00256A7F" w:rsidRDefault="00632329" w:rsidP="009B343F">
      <w:pPr>
        <w:widowControl w:val="0"/>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9B343F">
      <w:pPr>
        <w:widowControl w:val="0"/>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1" w:name="OLE_LINK5"/>
      <w:bookmarkStart w:id="2" w:name="OLE_LINK6"/>
    </w:p>
    <w:p w14:paraId="04EC30FA" w14:textId="77777777" w:rsidR="00A178A5" w:rsidRPr="009B343F" w:rsidRDefault="00A178A5" w:rsidP="009B343F">
      <w:pPr>
        <w:widowControl w:val="0"/>
        <w:ind w:firstLine="202"/>
        <w:rPr>
          <w:lang w:val="en-US" w:eastAsia="zh-CN"/>
        </w:rPr>
      </w:pPr>
    </w:p>
    <w:p w14:paraId="741F9F50" w14:textId="77777777" w:rsidR="00A178A5" w:rsidRPr="009B343F" w:rsidRDefault="00A178A5" w:rsidP="009B343F">
      <w:pPr>
        <w:widowControl w:val="0"/>
        <w:ind w:firstLine="202"/>
        <w:rPr>
          <w:lang w:val="en-US" w:eastAsia="zh-CN"/>
        </w:rPr>
      </w:pPr>
    </w:p>
    <w:p w14:paraId="7C2FBE9D" w14:textId="77777777" w:rsidR="00632329" w:rsidRDefault="00632329" w:rsidP="009B343F">
      <w:pPr>
        <w:pStyle w:val="CETHeading1"/>
        <w:widowControl w:val="0"/>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9B343F" w:rsidRDefault="00A178A5" w:rsidP="009B343F">
      <w:pPr>
        <w:pStyle w:val="CETBodytext"/>
        <w:widowControl w:val="0"/>
        <w:rPr>
          <w:sz w:val="20"/>
          <w:szCs w:val="21"/>
        </w:rPr>
      </w:pPr>
    </w:p>
    <w:bookmarkEnd w:id="1"/>
    <w:bookmarkEnd w:id="2"/>
    <w:p w14:paraId="64F67C9D" w14:textId="108A8026" w:rsidR="00632329" w:rsidRDefault="00632329" w:rsidP="009B343F">
      <w:pPr>
        <w:widowControl w:val="0"/>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D928CB">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9B343F">
      <w:pPr>
        <w:widowControl w:val="0"/>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9B343F">
      <w:pPr>
        <w:widowControl w:val="0"/>
        <w:ind w:firstLine="202"/>
        <w:rPr>
          <w:lang w:val="en-US"/>
        </w:rPr>
      </w:pPr>
    </w:p>
    <w:p w14:paraId="2A1E4B97" w14:textId="77777777" w:rsidR="009B2924" w:rsidRDefault="009B2924" w:rsidP="009B343F">
      <w:pPr>
        <w:widowControl w:val="0"/>
        <w:ind w:firstLine="202"/>
        <w:rPr>
          <w:lang w:val="en-US"/>
        </w:rPr>
      </w:pPr>
    </w:p>
    <w:p w14:paraId="6746A5C3" w14:textId="77777777" w:rsidR="00632329" w:rsidRDefault="00632329" w:rsidP="009B343F">
      <w:pPr>
        <w:pStyle w:val="CETHeading1"/>
        <w:widowControl w:val="0"/>
        <w:numPr>
          <w:ilvl w:val="0"/>
          <w:numId w:val="3"/>
        </w:numPr>
        <w:tabs>
          <w:tab w:val="right" w:pos="7100"/>
        </w:tabs>
        <w:spacing w:before="0" w:after="0"/>
        <w:jc w:val="both"/>
        <w:rPr>
          <w:rFonts w:ascii="Times New Roman" w:hAnsi="Times New Roman"/>
          <w:lang w:val="en-GB"/>
        </w:rPr>
      </w:pPr>
      <w:bookmarkStart w:id="3" w:name="OLE_LINK23"/>
      <w:bookmarkStart w:id="4" w:name="OLE_LINK24"/>
      <w:r>
        <w:rPr>
          <w:rFonts w:ascii="Times New Roman" w:hAnsi="Times New Roman"/>
          <w:lang w:val="en-GB"/>
        </w:rPr>
        <w:t>SECTION HEADINGS</w:t>
      </w:r>
    </w:p>
    <w:p w14:paraId="1C5215BD" w14:textId="77777777" w:rsidR="00A178A5" w:rsidRPr="00A178A5" w:rsidRDefault="00A178A5" w:rsidP="009B343F">
      <w:pPr>
        <w:pStyle w:val="CETBodytext"/>
        <w:widowControl w:val="0"/>
        <w:rPr>
          <w:lang w:val="en-GB"/>
        </w:rPr>
      </w:pPr>
    </w:p>
    <w:bookmarkEnd w:id="3"/>
    <w:bookmarkEnd w:id="4"/>
    <w:p w14:paraId="1418BCB8" w14:textId="77777777" w:rsidR="00632329" w:rsidRDefault="00632329" w:rsidP="009B343F">
      <w:pPr>
        <w:widowControl w:val="0"/>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77777777" w:rsidR="00632329" w:rsidRDefault="00632329" w:rsidP="009B343F">
      <w:pPr>
        <w:widowControl w:val="0"/>
        <w:tabs>
          <w:tab w:val="left" w:pos="280"/>
        </w:tabs>
        <w:ind w:firstLine="204"/>
        <w:rPr>
          <w:rFonts w:ascii="Times New Roman" w:hAnsi="Times New Roman"/>
          <w:lang w:val="en-US"/>
        </w:rPr>
      </w:pPr>
      <w:r>
        <w:rPr>
          <w:rFonts w:ascii="Times New Roman" w:hAnsi="Times New Roman"/>
          <w:lang w:val="en-US"/>
        </w:rPr>
        <w:t xml:space="preserve">Level 1: </w:t>
      </w:r>
      <w:bookmarkStart w:id="5" w:name="OLE_LINK1"/>
      <w:bookmarkStart w:id="6" w:name="OLE_LINK2"/>
      <w:r>
        <w:rPr>
          <w:rFonts w:ascii="Times New Roman" w:hAnsi="Times New Roman"/>
          <w:lang w:val="en-US"/>
        </w:rPr>
        <w:t>Times New Roman, 10,</w:t>
      </w:r>
      <w:bookmarkEnd w:id="5"/>
      <w:bookmarkEnd w:id="6"/>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9B343F">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9B343F">
      <w:pPr>
        <w:widowControl w:val="0"/>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02C1A977" w14:textId="144ECF6E" w:rsidR="00632329" w:rsidRPr="009B343F" w:rsidRDefault="00632329" w:rsidP="009B343F">
      <w:pPr>
        <w:widowControl w:val="0"/>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5A8EF725" w14:textId="698CC69E" w:rsidR="00632329" w:rsidRDefault="00632329" w:rsidP="009B343F">
      <w:pPr>
        <w:widowControl w:val="0"/>
        <w:tabs>
          <w:tab w:val="left" w:pos="280"/>
        </w:tabs>
        <w:ind w:firstLine="204"/>
        <w:rPr>
          <w:rFonts w:ascii="Times New Roman" w:hAnsi="Times New Roman"/>
          <w:lang w:val="en-US"/>
        </w:rPr>
      </w:pPr>
      <w:r>
        <w:rPr>
          <w:rFonts w:ascii="Times New Roman" w:hAnsi="Times New Roman"/>
          <w:u w:val="single"/>
          <w:lang w:val="en-US"/>
        </w:rPr>
        <w:t>The heater tube</w:t>
      </w:r>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1F3F0637" w14:textId="77777777" w:rsidR="00632329" w:rsidRDefault="00605480" w:rsidP="009B343F">
      <w:pPr>
        <w:widowControl w:val="0"/>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Pr="009B343F" w:rsidRDefault="00256A7F" w:rsidP="009B343F">
      <w:pPr>
        <w:widowControl w:val="0"/>
        <w:tabs>
          <w:tab w:val="left" w:pos="280"/>
        </w:tabs>
        <w:ind w:firstLineChars="100" w:firstLine="200"/>
        <w:rPr>
          <w:rFonts w:ascii="Times New Roman" w:hAnsi="Times New Roman"/>
          <w:lang w:val="en-US"/>
        </w:rPr>
      </w:pPr>
    </w:p>
    <w:p w14:paraId="1B632F66" w14:textId="77777777" w:rsidR="00256A7F" w:rsidRPr="009B343F" w:rsidRDefault="00256A7F" w:rsidP="009B343F">
      <w:pPr>
        <w:widowControl w:val="0"/>
        <w:tabs>
          <w:tab w:val="left" w:pos="280"/>
        </w:tabs>
        <w:ind w:firstLineChars="100" w:firstLine="200"/>
        <w:rPr>
          <w:rFonts w:ascii="Times New Roman" w:hAnsi="Times New Roman"/>
          <w:lang w:val="en-US"/>
        </w:rPr>
      </w:pPr>
    </w:p>
    <w:p w14:paraId="471E0E08" w14:textId="77777777" w:rsidR="00632329" w:rsidRDefault="00632329" w:rsidP="009B343F">
      <w:pPr>
        <w:pStyle w:val="1"/>
        <w:widowControl w:val="0"/>
        <w:numPr>
          <w:ilvl w:val="0"/>
          <w:numId w:val="3"/>
        </w:numPr>
        <w:spacing w:before="0" w:after="0"/>
        <w:rPr>
          <w:lang w:val="en-US"/>
        </w:rPr>
      </w:pPr>
      <w:r>
        <w:rPr>
          <w:lang w:val="en-US"/>
        </w:rPr>
        <w:t xml:space="preserve">More details about Paper title and Author information </w:t>
      </w:r>
    </w:p>
    <w:p w14:paraId="670D28AA" w14:textId="77777777" w:rsidR="00A178A5" w:rsidRPr="009B343F" w:rsidRDefault="00A178A5" w:rsidP="009B343F">
      <w:pPr>
        <w:widowControl w:val="0"/>
        <w:rPr>
          <w:sz w:val="18"/>
          <w:szCs w:val="18"/>
          <w:lang w:val="en-US" w:bidi="fa-IR"/>
        </w:rPr>
      </w:pPr>
    </w:p>
    <w:p w14:paraId="7EDDE0D7" w14:textId="77777777" w:rsidR="00632329" w:rsidRDefault="00632329" w:rsidP="009B343F">
      <w:pPr>
        <w:widowControl w:val="0"/>
        <w:rPr>
          <w:b/>
          <w:lang w:val="en-US"/>
        </w:rPr>
      </w:pPr>
      <w:r>
        <w:rPr>
          <w:b/>
          <w:lang w:val="en-US"/>
        </w:rPr>
        <w:t>4.1 Paper title</w:t>
      </w:r>
    </w:p>
    <w:p w14:paraId="21078534" w14:textId="77777777" w:rsidR="006F5DE7" w:rsidRPr="009B343F" w:rsidRDefault="006F5DE7" w:rsidP="009B343F">
      <w:pPr>
        <w:widowControl w:val="0"/>
        <w:rPr>
          <w:b/>
          <w:sz w:val="18"/>
          <w:szCs w:val="18"/>
          <w:lang w:val="en-US"/>
        </w:rPr>
      </w:pPr>
    </w:p>
    <w:p w14:paraId="388DE15A" w14:textId="3D0BD5D2" w:rsidR="00632329" w:rsidRDefault="00632329" w:rsidP="009B343F">
      <w:pPr>
        <w:widowControl w:val="0"/>
        <w:ind w:firstLine="204"/>
        <w:rPr>
          <w:b/>
          <w:sz w:val="24"/>
          <w:szCs w:val="24"/>
          <w:lang w:val="en-US"/>
        </w:rPr>
      </w:pPr>
      <w:r>
        <w:rPr>
          <w:lang w:val="en-US"/>
        </w:rPr>
        <w:t xml:space="preserve">Paper titles should be written in upper-case and lower-case </w:t>
      </w:r>
      <w:r>
        <w:rPr>
          <w:lang w:val="en-US"/>
        </w:rPr>
        <w:lastRenderedPageBreak/>
        <w:t>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r w:rsidR="001A68DF" w:rsidRPr="001A68DF">
        <w:rPr>
          <w:bCs/>
          <w:i/>
          <w:iCs/>
          <w:lang w:val="en-US"/>
        </w:rPr>
        <w:t>International Journal of Energy Production and Management</w:t>
      </w:r>
      <w:r>
        <w:rPr>
          <w:lang w:val="en-US"/>
        </w:rPr>
        <w:t xml:space="preserve">”. </w:t>
      </w:r>
      <w:r>
        <w:rPr>
          <w:lang w:val="en-GB"/>
        </w:rPr>
        <w:t>Do not use capital letters for prepositions, articles or conjunctions unless one is the first word.</w:t>
      </w:r>
    </w:p>
    <w:p w14:paraId="360AFBC8" w14:textId="3D925E3E" w:rsidR="00632329" w:rsidRDefault="00632329" w:rsidP="009B343F">
      <w:pPr>
        <w:widowControl w:val="0"/>
        <w:ind w:firstLine="204"/>
        <w:rPr>
          <w:lang w:val="en-US"/>
        </w:rPr>
      </w:pPr>
      <w:r>
        <w:rPr>
          <w:lang w:val="en-US"/>
        </w:rPr>
        <w:t xml:space="preserve">Avoid writing long formulas with subscripts in the title; short formulas that identify the elements are fine (e.g., “Nd–Fe–B”). </w:t>
      </w:r>
    </w:p>
    <w:p w14:paraId="3336518F" w14:textId="77777777" w:rsidR="009B343F" w:rsidRPr="009B343F" w:rsidRDefault="009B343F" w:rsidP="009B343F">
      <w:pPr>
        <w:widowControl w:val="0"/>
        <w:ind w:firstLine="204"/>
        <w:rPr>
          <w:sz w:val="22"/>
          <w:szCs w:val="22"/>
          <w:lang w:val="en-US"/>
        </w:rPr>
      </w:pPr>
    </w:p>
    <w:p w14:paraId="7172CDA4" w14:textId="77777777" w:rsidR="00632329" w:rsidRDefault="00632329" w:rsidP="009B343F">
      <w:pPr>
        <w:widowControl w:val="0"/>
        <w:numPr>
          <w:ilvl w:val="1"/>
          <w:numId w:val="3"/>
        </w:numPr>
        <w:rPr>
          <w:b/>
          <w:lang w:val="en-US"/>
        </w:rPr>
      </w:pPr>
      <w:r>
        <w:rPr>
          <w:b/>
          <w:lang w:val="en-US"/>
        </w:rPr>
        <w:t>Author information</w:t>
      </w:r>
    </w:p>
    <w:p w14:paraId="5C480F67" w14:textId="77777777" w:rsidR="00A178A5" w:rsidRPr="009B343F" w:rsidRDefault="00A178A5" w:rsidP="009B343F">
      <w:pPr>
        <w:widowControl w:val="0"/>
        <w:ind w:left="360"/>
        <w:rPr>
          <w:b/>
          <w:sz w:val="21"/>
          <w:szCs w:val="21"/>
          <w:lang w:val="en-US"/>
        </w:rPr>
      </w:pPr>
    </w:p>
    <w:p w14:paraId="5383C1F3" w14:textId="77777777" w:rsidR="00632329" w:rsidRDefault="00632329" w:rsidP="009B343F">
      <w:pPr>
        <w:widowControl w:val="0"/>
        <w:rPr>
          <w:lang w:val="en-US"/>
        </w:rPr>
      </w:pPr>
      <w:bookmarkStart w:id="7" w:name="OLE_LINK21"/>
      <w:bookmarkStart w:id="8" w:name="OLE_LINK22"/>
      <w:r>
        <w:rPr>
          <w:lang w:val="en-US"/>
        </w:rPr>
        <w:t>4.2.1 Name</w:t>
      </w:r>
    </w:p>
    <w:bookmarkEnd w:id="7"/>
    <w:bookmarkEnd w:id="8"/>
    <w:p w14:paraId="26658663" w14:textId="5AB9922D" w:rsidR="00632329" w:rsidRDefault="00632329" w:rsidP="009B343F">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Pr="009B343F" w:rsidRDefault="003420D1" w:rsidP="009B343F">
      <w:pPr>
        <w:widowControl w:val="0"/>
        <w:ind w:firstLineChars="100" w:firstLine="220"/>
        <w:rPr>
          <w:sz w:val="22"/>
          <w:szCs w:val="22"/>
          <w:lang w:val="en-US"/>
        </w:rPr>
      </w:pPr>
    </w:p>
    <w:p w14:paraId="1FE1484E" w14:textId="77777777" w:rsidR="00632329" w:rsidRDefault="00632329" w:rsidP="009B343F">
      <w:pPr>
        <w:widowControl w:val="0"/>
        <w:rPr>
          <w:lang w:val="en-US"/>
        </w:rPr>
      </w:pPr>
      <w:r>
        <w:rPr>
          <w:lang w:val="en-US"/>
        </w:rPr>
        <w:t>4.2.2 Affiliation</w:t>
      </w:r>
    </w:p>
    <w:p w14:paraId="2382CF25" w14:textId="77777777" w:rsidR="00632329" w:rsidRDefault="00632329" w:rsidP="009B343F">
      <w:pPr>
        <w:widowControl w:val="0"/>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Pr="009B343F" w:rsidRDefault="00632329" w:rsidP="009B343F">
      <w:pPr>
        <w:widowControl w:val="0"/>
        <w:rPr>
          <w:sz w:val="22"/>
          <w:szCs w:val="22"/>
          <w:lang w:val="en-US"/>
        </w:rPr>
      </w:pPr>
    </w:p>
    <w:p w14:paraId="10C06A1B" w14:textId="77777777" w:rsidR="00632329" w:rsidRDefault="00632329" w:rsidP="009B343F">
      <w:pPr>
        <w:widowControl w:val="0"/>
        <w:rPr>
          <w:lang w:val="en-US"/>
        </w:rPr>
      </w:pPr>
      <w:r>
        <w:rPr>
          <w:lang w:val="en-US"/>
        </w:rPr>
        <w:t>4.2.3 Superscripts</w:t>
      </w:r>
    </w:p>
    <w:p w14:paraId="3621B31C" w14:textId="77777777" w:rsidR="00632329" w:rsidRDefault="00632329" w:rsidP="009B343F">
      <w:pPr>
        <w:widowControl w:val="0"/>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9" w:name="OLE_LINK19"/>
      <w:bookmarkStart w:id="10" w:name="OLE_LINK20"/>
      <w:r>
        <w:rPr>
          <w:lang w:val="en-GB"/>
        </w:rPr>
        <w:t>correspondingly</w:t>
      </w:r>
      <w:bookmarkEnd w:id="9"/>
      <w:bookmarkEnd w:id="10"/>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9B343F">
      <w:pPr>
        <w:widowControl w:val="0"/>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9B343F">
      <w:pPr>
        <w:widowControl w:val="0"/>
        <w:ind w:firstLineChars="100" w:firstLine="200"/>
        <w:rPr>
          <w:lang w:val="en-GB"/>
        </w:rPr>
      </w:pPr>
    </w:p>
    <w:p w14:paraId="3ACF6B79" w14:textId="77777777" w:rsidR="00A178A5" w:rsidRPr="009B343F" w:rsidRDefault="00A178A5" w:rsidP="009B343F">
      <w:pPr>
        <w:widowControl w:val="0"/>
        <w:ind w:firstLineChars="100" w:firstLine="210"/>
        <w:rPr>
          <w:sz w:val="21"/>
          <w:szCs w:val="21"/>
          <w:lang w:val="en-GB"/>
        </w:rPr>
      </w:pPr>
    </w:p>
    <w:p w14:paraId="425AC1FF" w14:textId="77777777" w:rsidR="00632329" w:rsidRDefault="00632329" w:rsidP="009B343F">
      <w:pPr>
        <w:pStyle w:val="1"/>
        <w:widowControl w:val="0"/>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9B343F">
      <w:pPr>
        <w:widowControl w:val="0"/>
        <w:rPr>
          <w:lang w:val="en-US" w:eastAsia="zh-CN" w:bidi="fa-IR"/>
        </w:rPr>
      </w:pPr>
    </w:p>
    <w:p w14:paraId="27DC093D" w14:textId="77777777" w:rsidR="00632329" w:rsidRDefault="00632329" w:rsidP="009B343F">
      <w:pPr>
        <w:pStyle w:val="1"/>
        <w:widowControl w:val="0"/>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9B343F">
      <w:pPr>
        <w:widowControl w:val="0"/>
        <w:rPr>
          <w:lang w:val="en-US" w:bidi="fa-IR"/>
        </w:rPr>
      </w:pPr>
    </w:p>
    <w:p w14:paraId="28128C1C" w14:textId="6E14D3A2" w:rsidR="00632329" w:rsidRDefault="00632329" w:rsidP="009B343F">
      <w:pPr>
        <w:pStyle w:val="Text"/>
        <w:numPr>
          <w:ilvl w:val="0"/>
          <w:numId w:val="4"/>
        </w:numPr>
        <w:spacing w:line="240" w:lineRule="auto"/>
        <w:ind w:left="0" w:firstLine="202"/>
      </w:pPr>
      <w:r>
        <w:t xml:space="preserve">Tool: </w:t>
      </w:r>
      <w:r w:rsidR="00527FAD">
        <w:t>You are strongly recommended to use MathType (</w:t>
      </w:r>
      <w:hyperlink r:id="rId11"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MathType Equation). “Float over text” should </w:t>
      </w:r>
      <w:r>
        <w:rPr>
          <w:i/>
          <w:iCs/>
        </w:rPr>
        <w:t>not</w:t>
      </w:r>
      <w:r>
        <w:t xml:space="preserve"> be selected. </w:t>
      </w:r>
    </w:p>
    <w:p w14:paraId="6A95D1D4" w14:textId="77777777" w:rsidR="00632329" w:rsidRDefault="00632329" w:rsidP="009B343F">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9B343F">
      <w:pPr>
        <w:widowControl w:val="0"/>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Pr="009B343F" w:rsidRDefault="00632329" w:rsidP="009B343F">
      <w:pPr>
        <w:widowControl w:val="0"/>
        <w:ind w:left="426"/>
        <w:rPr>
          <w:sz w:val="21"/>
          <w:szCs w:val="21"/>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876CDC" w14:paraId="33539271" w14:textId="77777777" w:rsidTr="00B37F65">
        <w:tc>
          <w:tcPr>
            <w:tcW w:w="4487" w:type="dxa"/>
            <w:vAlign w:val="center"/>
          </w:tcPr>
          <w:bookmarkStart w:id="11" w:name="OLE_LINK3"/>
          <w:bookmarkStart w:id="12" w:name="OLE_LINK4"/>
          <w:p w14:paraId="1D575C1F" w14:textId="041AE4E6" w:rsidR="00876CDC" w:rsidRDefault="003E500A" w:rsidP="009B343F">
            <w:pPr>
              <w:widowControl w:val="0"/>
              <w:snapToGrid w:val="0"/>
              <w:jc w:val="center"/>
              <w:rPr>
                <w:lang w:val="en-US"/>
              </w:rPr>
            </w:pPr>
            <w:r w:rsidRPr="00E50B9D">
              <w:rPr>
                <w:position w:val="-18"/>
              </w:rPr>
              <w:object w:dxaOrig="2040" w:dyaOrig="700" w14:anchorId="410950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1.6pt" o:ole="">
                  <v:imagedata r:id="rId12" o:title=""/>
                </v:shape>
                <o:OLEObject Type="Embed" ProgID="Equation.DSMT4" ShapeID="_x0000_i1025" DrawAspect="Content" ObjectID="_1771756806" r:id="rId13">
                  <o:FieldCodes>\* mergeformat</o:FieldCodes>
                </o:OLEObject>
              </w:object>
            </w:r>
            <w:bookmarkEnd w:id="11"/>
            <w:bookmarkEnd w:id="12"/>
          </w:p>
        </w:tc>
        <w:tc>
          <w:tcPr>
            <w:tcW w:w="616" w:type="dxa"/>
            <w:vAlign w:val="center"/>
          </w:tcPr>
          <w:p w14:paraId="3B75DAB1" w14:textId="77777777" w:rsidR="00876CDC" w:rsidRDefault="00876CDC" w:rsidP="009B343F">
            <w:pPr>
              <w:widowControl w:val="0"/>
              <w:snapToGrid w:val="0"/>
              <w:ind w:right="57"/>
              <w:jc w:val="right"/>
              <w:rPr>
                <w:lang w:val="en-US"/>
              </w:rPr>
            </w:pPr>
            <w:r>
              <w:rPr>
                <w:lang w:val="en-US"/>
              </w:rPr>
              <w:t>(1)</w:t>
            </w:r>
          </w:p>
        </w:tc>
      </w:tr>
    </w:tbl>
    <w:p w14:paraId="14F6E8ED" w14:textId="77777777" w:rsidR="00632329" w:rsidRDefault="00632329" w:rsidP="009B343F">
      <w:pPr>
        <w:widowControl w:val="0"/>
        <w:tabs>
          <w:tab w:val="left" w:pos="4240"/>
        </w:tabs>
        <w:ind w:left="426" w:hanging="426"/>
        <w:rPr>
          <w:lang w:val="en-US"/>
        </w:rPr>
      </w:pPr>
    </w:p>
    <w:p w14:paraId="5F529779" w14:textId="77777777" w:rsidR="00632329" w:rsidRDefault="00632329" w:rsidP="009B343F">
      <w:pPr>
        <w:widowControl w:val="0"/>
        <w:numPr>
          <w:ilvl w:val="1"/>
          <w:numId w:val="3"/>
        </w:numPr>
        <w:rPr>
          <w:b/>
          <w:lang w:val="en-US" w:eastAsia="zh-CN"/>
        </w:rPr>
      </w:pPr>
      <w:r>
        <w:rPr>
          <w:rFonts w:hint="eastAsia"/>
          <w:b/>
          <w:lang w:val="en-US" w:eastAsia="zh-CN"/>
        </w:rPr>
        <w:t>Measurement units and numbers</w:t>
      </w:r>
    </w:p>
    <w:p w14:paraId="7E89F2D1" w14:textId="77777777" w:rsidR="00A178A5" w:rsidRDefault="00A178A5" w:rsidP="009B343F">
      <w:pPr>
        <w:widowControl w:val="0"/>
        <w:ind w:left="360"/>
        <w:rPr>
          <w:b/>
          <w:lang w:val="en-US" w:eastAsia="zh-CN"/>
        </w:rPr>
      </w:pPr>
    </w:p>
    <w:p w14:paraId="0D35316B" w14:textId="3007EA62" w:rsidR="00632329" w:rsidRDefault="00632329" w:rsidP="009B343F">
      <w:pPr>
        <w:widowControl w:val="0"/>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xml:space="preserve">, the use of “a” for year (annum) is depreciated and the use of “y” is encouraged instead. Similarly, “h” should be used for hours instead of “hr” and “t” instead of “ton” or “tonne”. It is important to take care of the case in which the measurement units are typed. E.g. “Km” does not mean “kilometres”, but “Kelvin-meters”.  </w:t>
      </w:r>
    </w:p>
    <w:p w14:paraId="4CB58227" w14:textId="77777777" w:rsidR="00632329" w:rsidRDefault="00632329" w:rsidP="009B343F">
      <w:pPr>
        <w:widowControl w:val="0"/>
        <w:ind w:firstLine="204"/>
        <w:rPr>
          <w:lang w:val="en-US"/>
        </w:rPr>
      </w:pPr>
      <w:r>
        <w:rPr>
          <w:lang w:val="en-US"/>
        </w:rPr>
        <w:t xml:space="preserve">When providing numerical values followed by </w:t>
      </w:r>
      <w:r>
        <w:rPr>
          <w:lang w:val="en-US"/>
        </w:rPr>
        <w:t>measurement units, please leave a regular space or non-breaking space between each value and the measurement unit. This also includes percentages and degrees Celsius (e.g. 42 % or 35 %, 234 °C, 504 K). This rule also applies to the unit for litre, which is recommended to be capital “L”.</w:t>
      </w:r>
    </w:p>
    <w:p w14:paraId="6A4EF96B" w14:textId="77777777" w:rsidR="00632329" w:rsidRDefault="00632329" w:rsidP="009B343F">
      <w:pPr>
        <w:widowControl w:val="0"/>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9B343F">
      <w:pPr>
        <w:widowControl w:val="0"/>
        <w:ind w:firstLineChars="100" w:firstLine="200"/>
        <w:rPr>
          <w:lang w:val="en-GB" w:eastAsia="zh-CN"/>
        </w:rPr>
      </w:pPr>
    </w:p>
    <w:p w14:paraId="4CC35EDF" w14:textId="77777777" w:rsidR="00A178A5" w:rsidRDefault="00A178A5" w:rsidP="009B343F">
      <w:pPr>
        <w:widowControl w:val="0"/>
        <w:ind w:firstLineChars="100" w:firstLine="200"/>
        <w:rPr>
          <w:lang w:val="en-GB" w:eastAsia="zh-CN"/>
        </w:rPr>
      </w:pPr>
    </w:p>
    <w:p w14:paraId="7E1B7BEE" w14:textId="77777777" w:rsidR="00632329" w:rsidRDefault="00632329" w:rsidP="009B343F">
      <w:pPr>
        <w:pStyle w:val="1"/>
        <w:widowControl w:val="0"/>
        <w:numPr>
          <w:ilvl w:val="0"/>
          <w:numId w:val="3"/>
        </w:numPr>
        <w:spacing w:before="0" w:after="0"/>
        <w:rPr>
          <w:lang w:val="en-US"/>
        </w:rPr>
      </w:pPr>
      <w:r>
        <w:rPr>
          <w:lang w:val="en-US"/>
        </w:rPr>
        <w:t>TABLES AND FIGURES</w:t>
      </w:r>
    </w:p>
    <w:p w14:paraId="7F6E6161" w14:textId="77777777" w:rsidR="00A178A5" w:rsidRPr="00A178A5" w:rsidRDefault="00A178A5" w:rsidP="009B343F">
      <w:pPr>
        <w:widowControl w:val="0"/>
        <w:rPr>
          <w:lang w:val="en-US" w:bidi="fa-IR"/>
        </w:rPr>
      </w:pPr>
    </w:p>
    <w:p w14:paraId="489AB342" w14:textId="77777777" w:rsidR="00632329" w:rsidRDefault="00632329" w:rsidP="009B343F">
      <w:pPr>
        <w:widowControl w:val="0"/>
        <w:rPr>
          <w:b/>
          <w:lang w:val="en-US" w:eastAsia="zh-CN"/>
        </w:rPr>
      </w:pPr>
      <w:r>
        <w:rPr>
          <w:rFonts w:hint="eastAsia"/>
          <w:b/>
          <w:lang w:val="en-US" w:eastAsia="zh-CN"/>
        </w:rPr>
        <w:t>6.1 General</w:t>
      </w:r>
    </w:p>
    <w:p w14:paraId="71DBCFE7" w14:textId="22A598FF" w:rsidR="00632329" w:rsidRDefault="00632329" w:rsidP="009B343F">
      <w:pPr>
        <w:widowControl w:val="0"/>
        <w:rPr>
          <w:lang w:val="en-US" w:eastAsia="zh-CN"/>
        </w:rPr>
      </w:pPr>
    </w:p>
    <w:p w14:paraId="18C3C476" w14:textId="77777777" w:rsidR="00632329" w:rsidRDefault="00632329" w:rsidP="009B343F">
      <w:pPr>
        <w:widowControl w:val="0"/>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9B343F">
      <w:pPr>
        <w:widowControl w:val="0"/>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9B343F">
      <w:pPr>
        <w:widowControl w:val="0"/>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9B343F">
      <w:pPr>
        <w:widowControl w:val="0"/>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9B343F">
      <w:pPr>
        <w:widowControl w:val="0"/>
        <w:ind w:left="540"/>
        <w:rPr>
          <w:lang w:val="en-US"/>
        </w:rPr>
      </w:pPr>
    </w:p>
    <w:p w14:paraId="5C08D641" w14:textId="77777777" w:rsidR="00632329" w:rsidRDefault="00632329" w:rsidP="009B343F">
      <w:pPr>
        <w:pStyle w:val="2"/>
        <w:widowControl w:val="0"/>
        <w:numPr>
          <w:ilvl w:val="1"/>
          <w:numId w:val="3"/>
        </w:numPr>
        <w:spacing w:before="0" w:after="0"/>
        <w:rPr>
          <w:lang w:val="en-US"/>
        </w:rPr>
      </w:pPr>
      <w:r>
        <w:rPr>
          <w:lang w:val="en-US"/>
        </w:rPr>
        <w:t>Tables</w:t>
      </w:r>
    </w:p>
    <w:p w14:paraId="5A104FFB" w14:textId="77777777" w:rsidR="00A178A5" w:rsidRPr="00A178A5" w:rsidRDefault="00A178A5" w:rsidP="009B343F">
      <w:pPr>
        <w:widowControl w:val="0"/>
        <w:ind w:left="360"/>
        <w:rPr>
          <w:lang w:val="en-US"/>
        </w:rPr>
      </w:pPr>
    </w:p>
    <w:p w14:paraId="3ED93E41" w14:textId="77777777" w:rsidR="00632329" w:rsidRDefault="00632329" w:rsidP="009B343F">
      <w:pPr>
        <w:widowControl w:val="0"/>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9B343F">
      <w:pPr>
        <w:widowControl w:val="0"/>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9B343F">
      <w:pPr>
        <w:widowControl w:val="0"/>
        <w:rPr>
          <w:lang w:val="en-US" w:eastAsia="zh-CN"/>
        </w:rPr>
      </w:pPr>
    </w:p>
    <w:p w14:paraId="1EAE5477" w14:textId="77777777" w:rsidR="00632329" w:rsidRDefault="00632329" w:rsidP="009B343F">
      <w:pPr>
        <w:widowControl w:val="0"/>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9B343F">
      <w:pPr>
        <w:widowControl w:val="0"/>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537050">
        <w:trPr>
          <w:trHeight w:val="20"/>
          <w:jc w:val="center"/>
        </w:trPr>
        <w:tc>
          <w:tcPr>
            <w:tcW w:w="1685" w:type="dxa"/>
            <w:tcBorders>
              <w:bottom w:val="single" w:sz="4" w:space="0" w:color="auto"/>
            </w:tcBorders>
          </w:tcPr>
          <w:p w14:paraId="7932D54C" w14:textId="77777777" w:rsidR="00632329" w:rsidRPr="00EE10B1" w:rsidRDefault="00632329" w:rsidP="009B343F">
            <w:pPr>
              <w:pStyle w:val="CETBodytext"/>
              <w:widowControl w:val="0"/>
              <w:spacing w:line="240" w:lineRule="auto"/>
              <w:jc w:val="center"/>
              <w:rPr>
                <w:rFonts w:ascii="Times New Roman" w:hAnsi="Times New Roman"/>
                <w:b/>
                <w:lang w:val="en-GB"/>
              </w:rPr>
            </w:pPr>
            <w:r w:rsidRPr="00EE10B1">
              <w:rPr>
                <w:rFonts w:ascii="Times New Roman" w:hAnsi="Times New Roman"/>
                <w:b/>
                <w:lang w:val="en-GB"/>
              </w:rPr>
              <w:t>Heading1</w:t>
            </w:r>
          </w:p>
        </w:tc>
        <w:tc>
          <w:tcPr>
            <w:tcW w:w="1632" w:type="dxa"/>
            <w:tcBorders>
              <w:bottom w:val="single" w:sz="4" w:space="0" w:color="auto"/>
            </w:tcBorders>
          </w:tcPr>
          <w:p w14:paraId="2E2DAC89" w14:textId="77777777" w:rsidR="00632329" w:rsidRPr="00EE10B1" w:rsidRDefault="00632329" w:rsidP="009B343F">
            <w:pPr>
              <w:pStyle w:val="CETBodytext"/>
              <w:widowControl w:val="0"/>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9B343F">
            <w:pPr>
              <w:pStyle w:val="CETBodytext"/>
              <w:widowControl w:val="0"/>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537050">
        <w:trPr>
          <w:trHeight w:val="20"/>
          <w:jc w:val="center"/>
        </w:trPr>
        <w:tc>
          <w:tcPr>
            <w:tcW w:w="1685" w:type="dxa"/>
            <w:tcBorders>
              <w:top w:val="single" w:sz="4" w:space="0" w:color="auto"/>
            </w:tcBorders>
          </w:tcPr>
          <w:p w14:paraId="37F57BDC" w14:textId="77777777" w:rsidR="00632329" w:rsidRDefault="00632329" w:rsidP="009B343F">
            <w:pPr>
              <w:pStyle w:val="CETBodytext"/>
              <w:widowControl w:val="0"/>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sz="4" w:space="0" w:color="auto"/>
            </w:tcBorders>
          </w:tcPr>
          <w:p w14:paraId="5F9D6928" w14:textId="77777777" w:rsidR="00632329" w:rsidRDefault="00632329" w:rsidP="009B343F">
            <w:pPr>
              <w:pStyle w:val="CETBodytext"/>
              <w:widowControl w:val="0"/>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sz="4" w:space="0" w:color="auto"/>
            </w:tcBorders>
          </w:tcPr>
          <w:p w14:paraId="34D81340" w14:textId="77777777" w:rsidR="00632329" w:rsidRDefault="00632329" w:rsidP="009B343F">
            <w:pPr>
              <w:pStyle w:val="CETBodytext"/>
              <w:widowControl w:val="0"/>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14:textId="27F8C51F" w:rsidR="00632329" w:rsidRDefault="00632329" w:rsidP="009B343F">
      <w:pPr>
        <w:widowControl w:val="0"/>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9B343F">
      <w:pPr>
        <w:widowControl w:val="0"/>
        <w:rPr>
          <w:szCs w:val="22"/>
          <w:lang w:val="en-US" w:eastAsia="zh-CN"/>
        </w:rPr>
      </w:pPr>
    </w:p>
    <w:p w14:paraId="7E710A00" w14:textId="77777777" w:rsidR="00632329" w:rsidRDefault="00632329" w:rsidP="009B343F">
      <w:pPr>
        <w:pStyle w:val="2"/>
        <w:widowControl w:val="0"/>
        <w:numPr>
          <w:ilvl w:val="1"/>
          <w:numId w:val="3"/>
        </w:numPr>
        <w:spacing w:before="0" w:after="0"/>
        <w:rPr>
          <w:lang w:val="en-US"/>
        </w:rPr>
      </w:pPr>
      <w:r>
        <w:rPr>
          <w:lang w:val="en-US"/>
        </w:rPr>
        <w:t>Figures</w:t>
      </w:r>
    </w:p>
    <w:p w14:paraId="51999AA2" w14:textId="77777777" w:rsidR="00A178A5" w:rsidRPr="00A178A5" w:rsidRDefault="00A178A5" w:rsidP="009B343F">
      <w:pPr>
        <w:widowControl w:val="0"/>
        <w:ind w:left="360"/>
        <w:rPr>
          <w:lang w:val="en-US"/>
        </w:rPr>
      </w:pPr>
    </w:p>
    <w:p w14:paraId="05B1477A" w14:textId="77777777" w:rsidR="009039B0" w:rsidRDefault="009039B0" w:rsidP="009B343F">
      <w:pPr>
        <w:widowControl w:val="0"/>
        <w:ind w:firstLine="204"/>
        <w:rPr>
          <w:lang w:val="en-US" w:eastAsia="zh-CN"/>
        </w:rPr>
      </w:pPr>
      <w:bookmarkStart w:id="13" w:name="OLE_LINK15"/>
      <w:bookmarkStart w:id="14" w:name="OLE_LINK16"/>
      <w:r>
        <w:rPr>
          <w:lang w:val="en-US" w:eastAsia="zh-CN"/>
        </w:rPr>
        <w:t xml:space="preserve">Please make sure that the captions are on the same page with the relevant figures and tables. Please keep captions short – taking preferably </w:t>
      </w:r>
      <w:r>
        <w:rPr>
          <w:rFonts w:hint="eastAsia"/>
          <w:lang w:val="en-US" w:eastAsia="zh-CN"/>
        </w:rPr>
        <w:t>one</w:t>
      </w:r>
      <w:r>
        <w:rPr>
          <w:lang w:val="en-US" w:eastAsia="zh-CN"/>
        </w:rPr>
        <w:t xml:space="preserve"> line. If a caption is a complete sentence, place a period at the end of it. If not, then place no punctuation at the end.</w:t>
      </w:r>
    </w:p>
    <w:p w14:paraId="7D0FC1FF" w14:textId="77777777" w:rsidR="009039B0" w:rsidRDefault="009039B0" w:rsidP="009B343F">
      <w:pPr>
        <w:widowControl w:val="0"/>
        <w:ind w:firstLine="204"/>
        <w:rPr>
          <w:lang w:val="en-US" w:eastAsia="zh-CN"/>
        </w:rPr>
      </w:pPr>
      <w:r>
        <w:rPr>
          <w:lang w:val="en-US" w:eastAsia="zh-CN"/>
        </w:rPr>
        <w:t xml:space="preserve">Figures and captions must be centered. Any word, number, shape and symbol on figures must be discernible when the page zoom level stands at 120%. </w:t>
      </w:r>
      <w:r w:rsidRPr="00AD1939">
        <w:rPr>
          <w:lang w:val="en-US" w:eastAsia="zh-CN"/>
        </w:rPr>
        <w:t xml:space="preserve">We suggest that you use one </w:t>
      </w:r>
      <w:r w:rsidRPr="00AD1939">
        <w:rPr>
          <w:lang w:val="en-US" w:eastAsia="zh-CN"/>
        </w:rPr>
        <w:lastRenderedPageBreak/>
        <w:t>of the following Open Type fonts: Times New Roman, Helvetica, Arial, Cambria, and Symbol, when preparing your figures.</w:t>
      </w:r>
    </w:p>
    <w:p w14:paraId="60925A0E" w14:textId="2708AB6A" w:rsidR="009039B0" w:rsidRDefault="009039B0" w:rsidP="009B343F">
      <w:pPr>
        <w:widowControl w:val="0"/>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1716D812" w14:textId="77777777" w:rsidR="004964EC" w:rsidRPr="009B343F" w:rsidRDefault="004964EC" w:rsidP="009B343F">
      <w:pPr>
        <w:widowControl w:val="0"/>
        <w:ind w:firstLine="204"/>
        <w:rPr>
          <w:sz w:val="18"/>
          <w:szCs w:val="18"/>
          <w:lang w:val="en-US" w:eastAsia="zh-CN"/>
        </w:rPr>
      </w:pPr>
    </w:p>
    <w:p w14:paraId="38A84F4A" w14:textId="77777777" w:rsidR="00632329" w:rsidRDefault="009E75C8" w:rsidP="009B343F">
      <w:pPr>
        <w:widowControl w:val="0"/>
        <w:jc w:val="center"/>
        <w:rPr>
          <w:rFonts w:ascii="Times New Roman" w:hAnsi="Times New Roman"/>
          <w:b/>
          <w:bCs/>
        </w:rPr>
      </w:pPr>
      <w:r>
        <w:rPr>
          <w:rFonts w:ascii="Times New Roman" w:hAnsi="Times New Roman"/>
          <w:noProof/>
          <w:lang w:val="en-US" w:eastAsia="zh-CN"/>
        </w:rPr>
        <w:drawing>
          <wp:inline distT="0" distB="0" distL="0" distR="0" wp14:anchorId="3699FE0C" wp14:editId="5D2FC578">
            <wp:extent cx="2926080" cy="1394226"/>
            <wp:effectExtent l="0" t="0" r="7620" b="0"/>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30134" cy="1396158"/>
                    </a:xfrm>
                    <a:prstGeom prst="rect">
                      <a:avLst/>
                    </a:prstGeom>
                    <a:noFill/>
                    <a:ln>
                      <a:noFill/>
                    </a:ln>
                  </pic:spPr>
                </pic:pic>
              </a:graphicData>
            </a:graphic>
          </wp:inline>
        </w:drawing>
      </w:r>
    </w:p>
    <w:p w14:paraId="2BF69856" w14:textId="77777777" w:rsidR="00632329" w:rsidRPr="009B343F" w:rsidRDefault="00632329" w:rsidP="009B343F">
      <w:pPr>
        <w:widowControl w:val="0"/>
        <w:jc w:val="center"/>
        <w:rPr>
          <w:rFonts w:ascii="Times New Roman" w:hAnsi="Times New Roman"/>
          <w:b/>
          <w:sz w:val="16"/>
          <w:szCs w:val="16"/>
        </w:rPr>
      </w:pPr>
    </w:p>
    <w:p w14:paraId="2E3ED58A" w14:textId="77777777" w:rsidR="00632329" w:rsidRDefault="00632329" w:rsidP="009B343F">
      <w:pPr>
        <w:widowControl w:val="0"/>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Pr="009B343F" w:rsidRDefault="00632329" w:rsidP="009B343F">
      <w:pPr>
        <w:widowControl w:val="0"/>
        <w:jc w:val="center"/>
        <w:rPr>
          <w:rFonts w:ascii="Times New Roman" w:hAnsi="Times New Roman"/>
          <w:bCs/>
          <w:sz w:val="16"/>
          <w:szCs w:val="16"/>
        </w:rPr>
      </w:pPr>
    </w:p>
    <w:p w14:paraId="0A125766" w14:textId="77777777" w:rsidR="00632329" w:rsidRDefault="009E75C8" w:rsidP="009B343F">
      <w:pPr>
        <w:pStyle w:val="4"/>
        <w:widowControl w:val="0"/>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4525F395">
            <wp:extent cx="2774950" cy="749300"/>
            <wp:effectExtent l="0" t="0" r="6350" b="0"/>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74950" cy="749300"/>
                    </a:xfrm>
                    <a:prstGeom prst="rect">
                      <a:avLst/>
                    </a:prstGeom>
                    <a:noFill/>
                    <a:ln>
                      <a:noFill/>
                    </a:ln>
                  </pic:spPr>
                </pic:pic>
              </a:graphicData>
            </a:graphic>
          </wp:inline>
        </w:drawing>
      </w:r>
    </w:p>
    <w:p w14:paraId="7CAF87A4" w14:textId="77777777" w:rsidR="00632329" w:rsidRDefault="00632329" w:rsidP="009B343F">
      <w:pPr>
        <w:pStyle w:val="4"/>
        <w:widowControl w:val="0"/>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9B343F">
      <w:pPr>
        <w:pStyle w:val="4"/>
        <w:widowControl w:val="0"/>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4E978036">
            <wp:extent cx="2743200" cy="723900"/>
            <wp:effectExtent l="0" t="0" r="0" b="0"/>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43200" cy="723900"/>
                    </a:xfrm>
                    <a:prstGeom prst="rect">
                      <a:avLst/>
                    </a:prstGeom>
                    <a:noFill/>
                    <a:ln>
                      <a:noFill/>
                    </a:ln>
                  </pic:spPr>
                </pic:pic>
              </a:graphicData>
            </a:graphic>
          </wp:inline>
        </w:drawing>
      </w:r>
    </w:p>
    <w:p w14:paraId="42BA3DFC" w14:textId="77777777" w:rsidR="00632329" w:rsidRPr="00BF288B" w:rsidRDefault="00632329" w:rsidP="009B343F">
      <w:pPr>
        <w:widowControl w:val="0"/>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9B343F" w:rsidRDefault="00632329" w:rsidP="009B343F">
      <w:pPr>
        <w:widowControl w:val="0"/>
        <w:jc w:val="center"/>
        <w:rPr>
          <w:rFonts w:ascii="Times New Roman" w:hAnsi="Times New Roman"/>
          <w:sz w:val="16"/>
          <w:szCs w:val="16"/>
          <w:lang w:val="en-US"/>
        </w:rPr>
      </w:pPr>
    </w:p>
    <w:p w14:paraId="66041627" w14:textId="77777777" w:rsidR="00632329" w:rsidRDefault="00632329" w:rsidP="009B343F">
      <w:pPr>
        <w:pStyle w:val="4"/>
        <w:widowControl w:val="0"/>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Pr="009B343F" w:rsidRDefault="00632329" w:rsidP="009B343F">
      <w:pPr>
        <w:widowControl w:val="0"/>
        <w:jc w:val="center"/>
        <w:rPr>
          <w:rFonts w:ascii="Times New Roman" w:hAnsi="Times New Roman"/>
          <w:bCs/>
          <w:sz w:val="18"/>
          <w:szCs w:val="18"/>
        </w:rPr>
      </w:pPr>
    </w:p>
    <w:bookmarkEnd w:id="13"/>
    <w:bookmarkEnd w:id="14"/>
    <w:p w14:paraId="4123F277" w14:textId="77777777" w:rsidR="00632329" w:rsidRDefault="00632329" w:rsidP="009B343F">
      <w:pPr>
        <w:widowControl w:val="0"/>
        <w:tabs>
          <w:tab w:val="left" w:pos="280"/>
        </w:tabs>
        <w:ind w:firstLineChars="100" w:firstLine="200"/>
        <w:jc w:val="center"/>
        <w:rPr>
          <w:color w:val="000000"/>
        </w:rPr>
      </w:pPr>
    </w:p>
    <w:p w14:paraId="1B1990D4" w14:textId="77777777" w:rsidR="00632329" w:rsidRDefault="00632329" w:rsidP="009B343F">
      <w:pPr>
        <w:widowControl w:val="0"/>
        <w:numPr>
          <w:ilvl w:val="0"/>
          <w:numId w:val="3"/>
        </w:numPr>
        <w:ind w:left="420" w:hanging="400"/>
        <w:rPr>
          <w:b/>
          <w:lang w:val="en-US" w:eastAsia="zh-CN"/>
        </w:rPr>
      </w:pPr>
      <w:r>
        <w:rPr>
          <w:b/>
          <w:lang w:val="en-US" w:eastAsia="zh-CN"/>
        </w:rPr>
        <w:t>CONCLUSIONS</w:t>
      </w:r>
    </w:p>
    <w:p w14:paraId="3ED5E770" w14:textId="77777777" w:rsidR="00A178A5" w:rsidRPr="009B343F" w:rsidRDefault="00A178A5" w:rsidP="009B343F">
      <w:pPr>
        <w:widowControl w:val="0"/>
        <w:ind w:left="420"/>
        <w:rPr>
          <w:b/>
          <w:sz w:val="18"/>
          <w:szCs w:val="18"/>
          <w:lang w:val="en-US" w:eastAsia="zh-CN"/>
        </w:rPr>
      </w:pPr>
    </w:p>
    <w:p w14:paraId="2F1C8609" w14:textId="4FEA6CB7" w:rsidR="00632329" w:rsidRDefault="00632329" w:rsidP="009B343F">
      <w:pPr>
        <w:widowControl w:val="0"/>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Pr="009B343F" w:rsidRDefault="0094333E" w:rsidP="009B343F">
      <w:pPr>
        <w:widowControl w:val="0"/>
        <w:ind w:firstLineChars="100" w:firstLine="180"/>
        <w:rPr>
          <w:sz w:val="18"/>
          <w:szCs w:val="18"/>
          <w:lang w:val="en-US" w:eastAsia="zh-CN"/>
        </w:rPr>
      </w:pPr>
    </w:p>
    <w:p w14:paraId="0EF3F9CF" w14:textId="77777777" w:rsidR="00BD2B83" w:rsidRDefault="00BD2B83" w:rsidP="009B343F">
      <w:pPr>
        <w:widowControl w:val="0"/>
        <w:ind w:firstLineChars="100" w:firstLine="200"/>
        <w:rPr>
          <w:lang w:val="en-US" w:eastAsia="zh-CN"/>
        </w:rPr>
      </w:pPr>
    </w:p>
    <w:p w14:paraId="40C32309" w14:textId="77777777" w:rsidR="00632329" w:rsidRDefault="00632329" w:rsidP="009B343F">
      <w:pPr>
        <w:pStyle w:val="1"/>
        <w:widowControl w:val="0"/>
        <w:spacing w:before="0" w:after="0"/>
        <w:rPr>
          <w:lang w:val="en-US" w:eastAsia="zh-CN"/>
        </w:rPr>
      </w:pPr>
      <w:r>
        <w:rPr>
          <w:rFonts w:hint="eastAsia"/>
          <w:lang w:val="en-US" w:eastAsia="zh-CN"/>
        </w:rPr>
        <w:t>acknowledgment</w:t>
      </w:r>
    </w:p>
    <w:p w14:paraId="1923E9E3" w14:textId="77777777" w:rsidR="00632329" w:rsidRPr="009B343F" w:rsidRDefault="00632329" w:rsidP="009B343F">
      <w:pPr>
        <w:widowControl w:val="0"/>
        <w:ind w:firstLineChars="142" w:firstLine="256"/>
        <w:rPr>
          <w:sz w:val="18"/>
          <w:szCs w:val="18"/>
          <w:lang w:val="en-US" w:eastAsia="zh-CN"/>
        </w:rPr>
      </w:pPr>
    </w:p>
    <w:p w14:paraId="11D0663C" w14:textId="2DCC46F7" w:rsidR="00632329" w:rsidRDefault="00632329" w:rsidP="009B343F">
      <w:pPr>
        <w:widowControl w:val="0"/>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This work is supported by the National Science Foundation (Grant numbers: xxxx, yyyy).</w:t>
      </w:r>
      <w:r>
        <w:rPr>
          <w:lang w:val="en-US" w:eastAsia="zh-CN"/>
        </w:rPr>
        <w:t>”</w:t>
      </w:r>
    </w:p>
    <w:p w14:paraId="02EECB31" w14:textId="77777777" w:rsidR="00A178A5" w:rsidRDefault="00A178A5" w:rsidP="009B343F">
      <w:pPr>
        <w:widowControl w:val="0"/>
        <w:ind w:firstLineChars="100" w:firstLine="200"/>
        <w:rPr>
          <w:lang w:val="en-US" w:eastAsia="zh-CN"/>
        </w:rPr>
      </w:pPr>
    </w:p>
    <w:p w14:paraId="1DF5BD8B" w14:textId="77777777" w:rsidR="00A178A5" w:rsidRDefault="00A178A5" w:rsidP="009B343F">
      <w:pPr>
        <w:widowControl w:val="0"/>
        <w:ind w:firstLineChars="100" w:firstLine="200"/>
        <w:rPr>
          <w:lang w:val="en-US" w:eastAsia="zh-CN"/>
        </w:rPr>
      </w:pPr>
    </w:p>
    <w:p w14:paraId="77752D73" w14:textId="77777777" w:rsidR="00632329" w:rsidRDefault="00632329" w:rsidP="009B343F">
      <w:pPr>
        <w:widowControl w:val="0"/>
        <w:tabs>
          <w:tab w:val="left" w:pos="284"/>
        </w:tabs>
        <w:rPr>
          <w:b/>
          <w:lang w:val="en-US"/>
        </w:rPr>
      </w:pPr>
      <w:r>
        <w:rPr>
          <w:b/>
          <w:lang w:val="en-US"/>
        </w:rPr>
        <w:t xml:space="preserve">REFERENCES </w:t>
      </w:r>
    </w:p>
    <w:p w14:paraId="655D8F35" w14:textId="77777777" w:rsidR="00A178A5" w:rsidRPr="009B343F" w:rsidRDefault="00A178A5" w:rsidP="009B343F">
      <w:pPr>
        <w:widowControl w:val="0"/>
        <w:tabs>
          <w:tab w:val="left" w:pos="284"/>
        </w:tabs>
        <w:rPr>
          <w:b/>
          <w:sz w:val="18"/>
          <w:szCs w:val="18"/>
          <w:lang w:val="en-US"/>
        </w:rPr>
      </w:pPr>
    </w:p>
    <w:p w14:paraId="514BDCF6" w14:textId="674E8B26" w:rsidR="00632329" w:rsidRPr="00BD2B83" w:rsidRDefault="00632329" w:rsidP="009B343F">
      <w:pPr>
        <w:widowControl w:val="0"/>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9B343F">
      <w:pPr>
        <w:widowControl w:val="0"/>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w:t>
      </w:r>
      <w:r w:rsidRPr="00E15554">
        <w:rPr>
          <w:lang w:val="en-US" w:eastAsia="zh-CN"/>
        </w:rPr>
        <w:t>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9B343F">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7" w:history="1">
        <w:r w:rsidR="001A0BD7" w:rsidRPr="00067F98">
          <w:rPr>
            <w:rStyle w:val="a5"/>
            <w:color w:val="auto"/>
            <w:lang w:val="en-US" w:eastAsia="zh-CN"/>
          </w:rPr>
          <w:t>http://www.crossref.org/guestquery/#.</w:t>
        </w:r>
      </w:hyperlink>
    </w:p>
    <w:p w14:paraId="35C3C59C" w14:textId="45EB3718" w:rsidR="00632329" w:rsidRDefault="00E15554" w:rsidP="009B343F">
      <w:pPr>
        <w:widowControl w:val="0"/>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Pr="009B343F" w:rsidRDefault="001F354E" w:rsidP="009B343F">
      <w:pPr>
        <w:widowControl w:val="0"/>
        <w:tabs>
          <w:tab w:val="left" w:pos="284"/>
        </w:tabs>
        <w:ind w:firstLine="180"/>
        <w:rPr>
          <w:rFonts w:ascii="Times New Roman" w:hAnsi="Times New Roman"/>
          <w:sz w:val="22"/>
          <w:szCs w:val="22"/>
          <w:lang w:val="en-GB" w:eastAsia="zh-CN"/>
        </w:rPr>
      </w:pPr>
    </w:p>
    <w:p w14:paraId="3280C452" w14:textId="1B82F41E" w:rsidR="00867779" w:rsidRPr="00BF288B" w:rsidRDefault="003A3D86" w:rsidP="009B343F">
      <w:pPr>
        <w:widowControl w:val="0"/>
        <w:numPr>
          <w:ilvl w:val="0"/>
          <w:numId w:val="8"/>
        </w:numPr>
        <w:ind w:left="426" w:hanging="426"/>
        <w:rPr>
          <w:rFonts w:ascii="Times New Roman" w:hAnsi="Times New Roman"/>
          <w:lang w:val="en-US"/>
        </w:rPr>
      </w:pPr>
      <w:r w:rsidRPr="001D63AD">
        <w:t>Magrini</w:t>
      </w:r>
      <w:r w:rsidR="001F354E">
        <w:t>,</w:t>
      </w:r>
      <w:r w:rsidR="00E651E6">
        <w:t xml:space="preserve"> A</w:t>
      </w:r>
      <w:r w:rsidR="001F354E">
        <w:t>.</w:t>
      </w:r>
      <w:r w:rsidRPr="001D63AD">
        <w:t>, Lazzari</w:t>
      </w:r>
      <w:r w:rsidR="001F354E">
        <w:t>,</w:t>
      </w:r>
      <w:r w:rsidR="00E651E6">
        <w:t xml:space="preserve"> S</w:t>
      </w:r>
      <w:r w:rsidR="001F354E">
        <w:t>.</w:t>
      </w:r>
      <w:r w:rsidRPr="001D63AD">
        <w:t>, Marenco</w:t>
      </w:r>
      <w:r w:rsidR="001F354E">
        <w:t>,</w:t>
      </w:r>
      <w:r w:rsidR="00E651E6">
        <w:t xml:space="preserve"> L</w:t>
      </w:r>
      <w:r w:rsidR="001F354E">
        <w:t>.</w:t>
      </w:r>
      <w:r w:rsidRPr="001D63AD">
        <w:t>, Guazzi</w:t>
      </w:r>
      <w:r w:rsidR="001F354E">
        <w:t>,</w:t>
      </w:r>
      <w:r w:rsidR="00E651E6">
        <w:t xml:space="preserve"> G</w:t>
      </w:r>
      <w:r w:rsidR="001D1C42">
        <w:t>.</w:t>
      </w:r>
      <w:r w:rsidRPr="001D63AD">
        <w:t xml:space="preserve"> (2017)</w:t>
      </w:r>
      <w:r w:rsidR="001D1C42">
        <w:t>.</w:t>
      </w:r>
      <w:r w:rsidRPr="001D63AD">
        <w:t xml:space="preserve"> </w:t>
      </w:r>
      <w:r w:rsidRPr="00BF288B">
        <w:rPr>
          <w:lang w:val="en-US"/>
        </w:rPr>
        <w:t xml:space="preserve">A </w:t>
      </w:r>
      <w:r w:rsidR="00A9142C" w:rsidRPr="00BF288B">
        <w:rPr>
          <w:rFonts w:ascii="Times New Roman" w:hAnsi="Times New Roman"/>
          <w:lang w:val="en-US"/>
        </w:rPr>
        <w:t>procedure to evaluate the most suitable integrated solutions for increasing energy performance of the building’s envelope, avoiding moisture problems</w:t>
      </w:r>
      <w:r w:rsidR="00D24BD8" w:rsidRPr="00BF288B">
        <w:rPr>
          <w:rFonts w:ascii="Times New Roman" w:hAnsi="Times New Roman"/>
          <w:lang w:val="en-US"/>
        </w:rPr>
        <w:t>.</w:t>
      </w:r>
      <w:r w:rsidRPr="00BF288B">
        <w:rPr>
          <w:rFonts w:ascii="Times New Roman" w:hAnsi="Times New Roman"/>
          <w:lang w:val="en-US"/>
        </w:rPr>
        <w:t xml:space="preserve"> </w:t>
      </w:r>
      <w:r w:rsidR="001A68DF" w:rsidRPr="001A68DF">
        <w:rPr>
          <w:rFonts w:ascii="Times New Roman" w:hAnsi="Times New Roman"/>
          <w:lang w:val="en-US"/>
        </w:rPr>
        <w:t>International Journal of Energy Production and Management</w:t>
      </w:r>
      <w:r w:rsidR="001F354E">
        <w:rPr>
          <w:rFonts w:ascii="Times New Roman" w:hAnsi="Times New Roman"/>
          <w:lang w:val="en-US"/>
        </w:rPr>
        <w:t>,</w:t>
      </w:r>
      <w:r w:rsidRPr="00BF288B">
        <w:rPr>
          <w:rFonts w:ascii="Times New Roman" w:hAnsi="Times New Roman"/>
          <w:lang w:val="en-US"/>
        </w:rPr>
        <w:t xml:space="preserve"> 35(4): 689-699. </w:t>
      </w:r>
      <w:r w:rsidR="0035474C" w:rsidRPr="00BF288B">
        <w:rPr>
          <w:rFonts w:ascii="Times New Roman" w:hAnsi="Times New Roman"/>
          <w:lang w:val="en-US"/>
        </w:rPr>
        <w:t>https://doi.org/</w:t>
      </w:r>
      <w:r w:rsidRPr="00BF288B">
        <w:rPr>
          <w:rFonts w:ascii="Times New Roman" w:hAnsi="Times New Roman"/>
          <w:lang w:val="en-US"/>
        </w:rPr>
        <w:t>10.18280/</w:t>
      </w:r>
      <w:r w:rsidR="00780FB7" w:rsidRPr="00780FB7">
        <w:rPr>
          <w:rFonts w:ascii="Times New Roman" w:hAnsi="Times New Roman"/>
          <w:lang w:val="en-US"/>
        </w:rPr>
        <w:t>ijepm</w:t>
      </w:r>
      <w:r w:rsidRPr="00BF288B">
        <w:rPr>
          <w:rFonts w:ascii="Times New Roman" w:hAnsi="Times New Roman"/>
          <w:lang w:val="en-US"/>
        </w:rPr>
        <w:t>.350401</w:t>
      </w:r>
    </w:p>
    <w:p w14:paraId="10F83EAE" w14:textId="6622C7D1" w:rsidR="00651F1C" w:rsidRPr="00651F1C" w:rsidRDefault="00651F1C" w:rsidP="009B343F">
      <w:pPr>
        <w:widowControl w:val="0"/>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Constructal thermodynamics. Constructal Law &amp; Second Law Conference, Parma, pp. </w:t>
      </w:r>
      <w:r>
        <w:t>S1-</w:t>
      </w:r>
      <w:r w:rsidRPr="001D63AD">
        <w:t>S8.</w:t>
      </w:r>
    </w:p>
    <w:p w14:paraId="1E89583A" w14:textId="64E7344A" w:rsidR="00632329" w:rsidRPr="00A91FA8" w:rsidRDefault="00632329" w:rsidP="009B343F">
      <w:pPr>
        <w:widowControl w:val="0"/>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4BDFE484" w:rsidR="00867779" w:rsidRPr="00BF288B" w:rsidRDefault="00867779" w:rsidP="009B343F">
      <w:pPr>
        <w:widowControl w:val="0"/>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Simulation of aldehyde formation in ethanol fuelled spark ignition engines. In: Sens</w:t>
      </w:r>
      <w:r w:rsidR="00D928CB">
        <w:rPr>
          <w:lang w:val="en-US"/>
        </w:rPr>
        <w:t>,</w:t>
      </w:r>
      <w:r w:rsidRPr="00BF288B">
        <w:rPr>
          <w:lang w:val="en-US"/>
        </w:rPr>
        <w:t xml:space="preserve"> M</w:t>
      </w:r>
      <w:r w:rsidR="00D928CB">
        <w:rPr>
          <w:lang w:val="en-US"/>
        </w:rPr>
        <w:t>.</w:t>
      </w:r>
      <w:r w:rsidRPr="00BF288B">
        <w:rPr>
          <w:lang w:val="en-US"/>
        </w:rPr>
        <w:t>, Baar</w:t>
      </w:r>
      <w:r w:rsidR="00D928CB">
        <w:rPr>
          <w:lang w:val="en-US"/>
        </w:rPr>
        <w:t>,</w:t>
      </w:r>
      <w:r w:rsidRPr="00BF288B">
        <w:rPr>
          <w:lang w:val="en-US"/>
        </w:rPr>
        <w:t xml:space="preserve"> R</w:t>
      </w:r>
      <w:r w:rsidR="00D928CB">
        <w:rPr>
          <w:lang w:val="en-US"/>
        </w:rPr>
        <w:t>.</w:t>
      </w:r>
      <w:r w:rsidRPr="00BF288B">
        <w:rPr>
          <w:lang w:val="en-US"/>
        </w:rPr>
        <w:t xml:space="preserve"> (eds) Engine Processes. Expert Verlag, Berlin.</w:t>
      </w:r>
    </w:p>
    <w:p w14:paraId="2AEB663A" w14:textId="2B69781C" w:rsidR="00651F1C" w:rsidRPr="00651F1C" w:rsidRDefault="00651F1C" w:rsidP="009B343F">
      <w:pPr>
        <w:widowControl w:val="0"/>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9B343F">
      <w:pPr>
        <w:widowControl w:val="0"/>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9B343F">
      <w:pPr>
        <w:widowControl w:val="0"/>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9B343F">
      <w:pPr>
        <w:widowControl w:val="0"/>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9B343F">
      <w:pPr>
        <w:widowControl w:val="0"/>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Pr="009B343F" w:rsidRDefault="000467B4" w:rsidP="009B343F">
      <w:pPr>
        <w:widowControl w:val="0"/>
        <w:rPr>
          <w:sz w:val="21"/>
          <w:szCs w:val="21"/>
        </w:rPr>
      </w:pPr>
    </w:p>
    <w:p w14:paraId="1C2ABBFB" w14:textId="77777777" w:rsidR="000467B4" w:rsidRPr="009B343F" w:rsidRDefault="000467B4" w:rsidP="009B343F">
      <w:pPr>
        <w:widowControl w:val="0"/>
        <w:rPr>
          <w:sz w:val="21"/>
          <w:szCs w:val="21"/>
        </w:rPr>
      </w:pPr>
    </w:p>
    <w:p w14:paraId="2E7A47D4" w14:textId="77777777" w:rsidR="00632329" w:rsidRDefault="00632329" w:rsidP="009B343F">
      <w:pPr>
        <w:widowControl w:val="0"/>
        <w:rPr>
          <w:rFonts w:ascii="Times New Roman" w:hAnsi="Times New Roman"/>
          <w:b/>
          <w:lang w:val="en-US"/>
        </w:rPr>
      </w:pPr>
      <w:r>
        <w:rPr>
          <w:rFonts w:ascii="Times New Roman" w:hAnsi="Times New Roman"/>
          <w:b/>
          <w:lang w:val="en-US"/>
        </w:rPr>
        <w:t>NOMENCLATURE</w:t>
      </w:r>
    </w:p>
    <w:p w14:paraId="242259F9" w14:textId="77777777" w:rsidR="000467B4" w:rsidRPr="009B343F" w:rsidRDefault="000467B4" w:rsidP="009B343F">
      <w:pPr>
        <w:widowControl w:val="0"/>
        <w:rPr>
          <w:sz w:val="22"/>
          <w:szCs w:val="22"/>
        </w:rPr>
      </w:pPr>
    </w:p>
    <w:p w14:paraId="54E263A6" w14:textId="77777777" w:rsidR="00632329" w:rsidRDefault="00632329" w:rsidP="009B343F">
      <w:pPr>
        <w:widowControl w:val="0"/>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35DAF9E4" w14:textId="68CEEF86" w:rsidR="00632329" w:rsidRDefault="00632329" w:rsidP="009B343F">
      <w:pPr>
        <w:widowControl w:val="0"/>
        <w:tabs>
          <w:tab w:val="left" w:pos="284"/>
        </w:tabs>
        <w:ind w:firstLine="204"/>
        <w:rPr>
          <w:rFonts w:ascii="Times New Roman" w:hAnsi="Times New Roman"/>
          <w:lang w:val="en-US"/>
        </w:r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5" w:name="OLE_LINK27"/>
      <w:r>
        <w:rPr>
          <w:rFonts w:ascii="Times New Roman" w:hAnsi="Times New Roman"/>
          <w:lang w:val="en-US"/>
        </w:rPr>
        <w:t>nomenclature</w:t>
      </w:r>
      <w:bookmarkEnd w:id="15"/>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4801D308" w14:textId="77777777" w:rsidR="003E500A" w:rsidRDefault="003E500A" w:rsidP="00A178A5">
      <w:pPr>
        <w:tabs>
          <w:tab w:val="left" w:pos="284"/>
        </w:tabs>
        <w:ind w:firstLine="180"/>
        <w:rPr>
          <w:rFonts w:ascii="Times New Roman" w:hAnsi="Times New Roman"/>
          <w:lang w:val="en-US"/>
        </w:rPr>
        <w:sectPr w:rsidR="003E500A" w:rsidSect="004C12FB">
          <w:type w:val="continuous"/>
          <w:pgSz w:w="11879" w:h="16817"/>
          <w:pgMar w:top="794" w:right="734" w:bottom="1134" w:left="734" w:header="737" w:footer="737" w:gutter="0"/>
          <w:cols w:num="2" w:space="510"/>
          <w:titlePg/>
          <w:docGrid w:linePitch="272"/>
        </w:sectPr>
      </w:pPr>
    </w:p>
    <w:p w14:paraId="301F6096" w14:textId="52B21AA7" w:rsidR="00632329" w:rsidRDefault="00632329" w:rsidP="00A178A5">
      <w:pPr>
        <w:rPr>
          <w:rFonts w:ascii="Times New Roman" w:hAnsi="Times New Roman"/>
          <w:b/>
        </w:rPr>
      </w:pPr>
      <w:r>
        <w:rPr>
          <w:rFonts w:ascii="Times New Roman" w:hAnsi="Times New Roman"/>
          <w:b/>
        </w:rPr>
        <w:lastRenderedPageBreak/>
        <w:t>NOMENCLATURE</w:t>
      </w:r>
    </w:p>
    <w:p w14:paraId="3EC92DE3" w14:textId="77777777" w:rsidR="00632329" w:rsidRDefault="00632329" w:rsidP="00A178A5">
      <w:pPr>
        <w:rPr>
          <w:rFonts w:ascii="Times New Roman" w:hAnsi="Times New Roman"/>
          <w:b/>
        </w:rPr>
      </w:pPr>
    </w:p>
    <w:tbl>
      <w:tblPr>
        <w:tblW w:w="5245" w:type="dxa"/>
        <w:tblInd w:w="-142" w:type="dxa"/>
        <w:tblLayout w:type="fixed"/>
        <w:tblLook w:val="0000" w:firstRow="0" w:lastRow="0" w:firstColumn="0" w:lastColumn="0" w:noHBand="0" w:noVBand="0"/>
      </w:tblPr>
      <w:tblGrid>
        <w:gridCol w:w="1560"/>
        <w:gridCol w:w="3685"/>
      </w:tblGrid>
      <w:tr w:rsidR="00632329" w14:paraId="4369B7D3" w14:textId="77777777" w:rsidTr="003E500A">
        <w:trPr>
          <w:trHeight w:val="5"/>
        </w:trPr>
        <w:tc>
          <w:tcPr>
            <w:tcW w:w="1560" w:type="dxa"/>
          </w:tcPr>
          <w:p w14:paraId="46F23DAC" w14:textId="77777777" w:rsidR="00632329" w:rsidRDefault="00632329" w:rsidP="00B13DA0">
            <w:pPr>
              <w:ind w:left="34"/>
              <w:rPr>
                <w:rFonts w:ascii="Times New Roman" w:hAnsi="Times New Roman"/>
              </w:rPr>
            </w:pPr>
            <w:r>
              <w:rPr>
                <w:rFonts w:ascii="Times New Roman" w:hAnsi="Times New Roman"/>
              </w:rPr>
              <w:t>B</w:t>
            </w:r>
          </w:p>
        </w:tc>
        <w:tc>
          <w:tcPr>
            <w:tcW w:w="3685" w:type="dxa"/>
          </w:tcPr>
          <w:p w14:paraId="5634D204" w14:textId="77777777" w:rsidR="00632329" w:rsidRDefault="00632329" w:rsidP="00B13DA0">
            <w:pPr>
              <w:ind w:left="34"/>
              <w:rPr>
                <w:rFonts w:ascii="Times New Roman" w:hAnsi="Times New Roman"/>
              </w:rPr>
            </w:pPr>
            <w:r>
              <w:rPr>
                <w:rFonts w:ascii="Times New Roman" w:hAnsi="Times New Roman"/>
              </w:rPr>
              <w:t>dimensionless heat source length</w:t>
            </w:r>
          </w:p>
        </w:tc>
      </w:tr>
      <w:tr w:rsidR="00632329" w:rsidRPr="004964EC" w14:paraId="5B2EA743" w14:textId="77777777" w:rsidTr="003E500A">
        <w:trPr>
          <w:trHeight w:val="90"/>
        </w:trPr>
        <w:tc>
          <w:tcPr>
            <w:tcW w:w="1560" w:type="dxa"/>
          </w:tcPr>
          <w:p w14:paraId="49BDE15C" w14:textId="77777777" w:rsidR="00632329" w:rsidRDefault="00632329" w:rsidP="00B13DA0">
            <w:pPr>
              <w:ind w:left="34"/>
              <w:rPr>
                <w:rFonts w:ascii="Times New Roman" w:hAnsi="Times New Roman"/>
              </w:rPr>
            </w:pPr>
            <w:r>
              <w:rPr>
                <w:rFonts w:ascii="Times New Roman" w:hAnsi="Times New Roman"/>
              </w:rPr>
              <w:t>CP</w:t>
            </w:r>
          </w:p>
        </w:tc>
        <w:tc>
          <w:tcPr>
            <w:tcW w:w="3685" w:type="dxa"/>
          </w:tcPr>
          <w:p w14:paraId="147B59BF"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632329" w14:paraId="7CD79159" w14:textId="77777777" w:rsidTr="003E500A">
        <w:trPr>
          <w:trHeight w:val="90"/>
        </w:trPr>
        <w:tc>
          <w:tcPr>
            <w:tcW w:w="1560" w:type="dxa"/>
          </w:tcPr>
          <w:p w14:paraId="27D39BFE" w14:textId="77777777" w:rsidR="00632329" w:rsidRDefault="00632329" w:rsidP="00B13DA0">
            <w:pPr>
              <w:ind w:left="34"/>
              <w:rPr>
                <w:rFonts w:ascii="Times New Roman" w:hAnsi="Times New Roman"/>
              </w:rPr>
            </w:pPr>
            <w:r>
              <w:rPr>
                <w:rFonts w:ascii="Times New Roman" w:hAnsi="Times New Roman"/>
              </w:rPr>
              <w:t>g</w:t>
            </w:r>
          </w:p>
          <w:p w14:paraId="7C143344" w14:textId="77777777" w:rsidR="00632329" w:rsidRDefault="00632329" w:rsidP="00B13DA0">
            <w:pPr>
              <w:ind w:left="34"/>
              <w:rPr>
                <w:rFonts w:ascii="Times New Roman" w:hAnsi="Times New Roman"/>
              </w:rPr>
            </w:pPr>
            <w:r>
              <w:rPr>
                <w:rFonts w:ascii="Times New Roman" w:hAnsi="Times New Roman"/>
              </w:rPr>
              <w:t>k</w:t>
            </w:r>
          </w:p>
        </w:tc>
        <w:tc>
          <w:tcPr>
            <w:tcW w:w="3685" w:type="dxa"/>
          </w:tcPr>
          <w:p w14:paraId="2DFFA94C"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440E8A2C" w14:textId="77777777" w:rsidR="00632329" w:rsidRDefault="00632329" w:rsidP="00B13DA0">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632329" w:rsidRPr="004964EC" w14:paraId="7FF57FF9" w14:textId="77777777" w:rsidTr="003E500A">
        <w:trPr>
          <w:trHeight w:val="90"/>
        </w:trPr>
        <w:tc>
          <w:tcPr>
            <w:tcW w:w="1560" w:type="dxa"/>
          </w:tcPr>
          <w:p w14:paraId="74EFFB97" w14:textId="77777777" w:rsidR="00632329" w:rsidRDefault="00632329" w:rsidP="00B13DA0">
            <w:pPr>
              <w:ind w:left="34"/>
              <w:rPr>
                <w:rFonts w:ascii="Times New Roman" w:hAnsi="Times New Roman"/>
              </w:rPr>
            </w:pPr>
            <w:r>
              <w:rPr>
                <w:rFonts w:ascii="Times New Roman" w:hAnsi="Times New Roman"/>
              </w:rPr>
              <w:t>Nu</w:t>
            </w:r>
          </w:p>
        </w:tc>
        <w:tc>
          <w:tcPr>
            <w:tcW w:w="3685" w:type="dxa"/>
          </w:tcPr>
          <w:p w14:paraId="3593BE3A"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local Nusselt number along the heat source</w:t>
            </w:r>
          </w:p>
        </w:tc>
      </w:tr>
      <w:tr w:rsidR="00632329" w14:paraId="7D46DC17" w14:textId="77777777" w:rsidTr="003E500A">
        <w:trPr>
          <w:trHeight w:val="61"/>
        </w:trPr>
        <w:tc>
          <w:tcPr>
            <w:tcW w:w="1560" w:type="dxa"/>
          </w:tcPr>
          <w:p w14:paraId="6A4CDD86" w14:textId="77777777" w:rsidR="0028589E" w:rsidRPr="00BF288B" w:rsidRDefault="0028589E" w:rsidP="00B13DA0">
            <w:pPr>
              <w:ind w:left="34"/>
              <w:rPr>
                <w:rFonts w:ascii="Times New Roman" w:hAnsi="Times New Roman"/>
                <w:b/>
                <w:lang w:val="en-US"/>
              </w:rPr>
            </w:pPr>
          </w:p>
          <w:p w14:paraId="21DB4A54" w14:textId="77777777" w:rsidR="00632329" w:rsidRDefault="00632329" w:rsidP="00B13DA0">
            <w:pPr>
              <w:ind w:left="34"/>
              <w:rPr>
                <w:rFonts w:ascii="Times New Roman" w:hAnsi="Times New Roman"/>
                <w:b/>
              </w:rPr>
            </w:pPr>
            <w:r>
              <w:rPr>
                <w:rFonts w:ascii="Times New Roman" w:hAnsi="Times New Roman"/>
                <w:b/>
              </w:rPr>
              <w:t>Greek symbols</w:t>
            </w:r>
          </w:p>
          <w:p w14:paraId="74BF3A86" w14:textId="77777777" w:rsidR="00632329" w:rsidRDefault="00632329" w:rsidP="00B13DA0">
            <w:pPr>
              <w:ind w:left="34"/>
              <w:rPr>
                <w:rFonts w:ascii="Times New Roman" w:hAnsi="Times New Roman"/>
                <w:b/>
              </w:rPr>
            </w:pPr>
          </w:p>
        </w:tc>
        <w:tc>
          <w:tcPr>
            <w:tcW w:w="3685" w:type="dxa"/>
          </w:tcPr>
          <w:p w14:paraId="673527DB" w14:textId="77777777" w:rsidR="00632329" w:rsidRDefault="00632329" w:rsidP="00B13DA0">
            <w:pPr>
              <w:ind w:left="34"/>
              <w:rPr>
                <w:rFonts w:ascii="Times New Roman" w:hAnsi="Times New Roman"/>
              </w:rPr>
            </w:pPr>
          </w:p>
        </w:tc>
      </w:tr>
      <w:tr w:rsidR="00632329" w14:paraId="18CEAABF" w14:textId="77777777" w:rsidTr="003E500A">
        <w:trPr>
          <w:trHeight w:val="61"/>
        </w:trPr>
        <w:tc>
          <w:tcPr>
            <w:tcW w:w="1560" w:type="dxa"/>
          </w:tcPr>
          <w:p w14:paraId="22764EE6" w14:textId="77777777" w:rsidR="00632329" w:rsidRDefault="00632329" w:rsidP="00B13DA0">
            <w:pPr>
              <w:ind w:left="34"/>
              <w:rPr>
                <w:rFonts w:ascii="Times New Roman" w:hAnsi="Times New Roman"/>
              </w:rPr>
            </w:pPr>
            <w:r>
              <w:rPr>
                <w:rFonts w:ascii="Times New Roman" w:hAnsi="Times New Roman"/>
              </w:rPr>
              <w:sym w:font="Symbol" w:char="F061"/>
            </w:r>
          </w:p>
        </w:tc>
        <w:tc>
          <w:tcPr>
            <w:tcW w:w="3685" w:type="dxa"/>
          </w:tcPr>
          <w:p w14:paraId="2FBDA0CD" w14:textId="77777777" w:rsidR="00632329" w:rsidRDefault="00632329" w:rsidP="00B13DA0">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632329" w14:paraId="385992AF" w14:textId="77777777" w:rsidTr="003E500A">
        <w:trPr>
          <w:trHeight w:val="61"/>
        </w:trPr>
        <w:tc>
          <w:tcPr>
            <w:tcW w:w="1560" w:type="dxa"/>
          </w:tcPr>
          <w:p w14:paraId="4B7925CC" w14:textId="77777777" w:rsidR="00632329" w:rsidRDefault="00632329" w:rsidP="00B13DA0">
            <w:pPr>
              <w:ind w:left="34"/>
              <w:rPr>
                <w:rFonts w:ascii="Times New Roman" w:hAnsi="Times New Roman"/>
              </w:rPr>
            </w:pPr>
            <w:r>
              <w:rPr>
                <w:rFonts w:ascii="Times New Roman" w:hAnsi="Times New Roman"/>
              </w:rPr>
              <w:sym w:font="Symbol" w:char="F062"/>
            </w:r>
          </w:p>
        </w:tc>
        <w:tc>
          <w:tcPr>
            <w:tcW w:w="3685" w:type="dxa"/>
          </w:tcPr>
          <w:p w14:paraId="01ABD6BC" w14:textId="77777777" w:rsidR="00632329" w:rsidRDefault="00632329" w:rsidP="00B13DA0">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632329" w14:paraId="60B61AC1" w14:textId="77777777" w:rsidTr="003E500A">
        <w:trPr>
          <w:trHeight w:val="61"/>
        </w:trPr>
        <w:tc>
          <w:tcPr>
            <w:tcW w:w="1560" w:type="dxa"/>
          </w:tcPr>
          <w:p w14:paraId="5F5D19BE" w14:textId="77777777" w:rsidR="00632329" w:rsidRDefault="00632329" w:rsidP="00B13DA0">
            <w:pPr>
              <w:ind w:left="34"/>
              <w:rPr>
                <w:rFonts w:ascii="Times New Roman" w:hAnsi="Times New Roman"/>
              </w:rPr>
            </w:pPr>
            <w:r>
              <w:rPr>
                <w:rFonts w:ascii="Times New Roman" w:hAnsi="Times New Roman"/>
              </w:rPr>
              <w:sym w:font="Symbol" w:char="F066"/>
            </w:r>
          </w:p>
        </w:tc>
        <w:tc>
          <w:tcPr>
            <w:tcW w:w="3685" w:type="dxa"/>
          </w:tcPr>
          <w:p w14:paraId="11B17A86" w14:textId="77777777" w:rsidR="00632329" w:rsidRDefault="00632329" w:rsidP="00B13DA0">
            <w:pPr>
              <w:ind w:left="34"/>
              <w:rPr>
                <w:rFonts w:ascii="Times New Roman" w:hAnsi="Times New Roman"/>
              </w:rPr>
            </w:pPr>
            <w:r>
              <w:rPr>
                <w:rFonts w:ascii="Times New Roman" w:hAnsi="Times New Roman"/>
              </w:rPr>
              <w:t>solid volume fraction</w:t>
            </w:r>
          </w:p>
        </w:tc>
      </w:tr>
      <w:tr w:rsidR="00632329" w14:paraId="07858002" w14:textId="77777777" w:rsidTr="003E500A">
        <w:trPr>
          <w:trHeight w:val="61"/>
        </w:trPr>
        <w:tc>
          <w:tcPr>
            <w:tcW w:w="1560" w:type="dxa"/>
          </w:tcPr>
          <w:p w14:paraId="452D412B" w14:textId="77777777" w:rsidR="00632329" w:rsidRDefault="00632329" w:rsidP="00B13DA0">
            <w:pPr>
              <w:ind w:left="34"/>
              <w:rPr>
                <w:rFonts w:ascii="Times New Roman" w:hAnsi="Times New Roman"/>
              </w:rPr>
            </w:pPr>
            <w:r>
              <w:rPr>
                <w:rFonts w:ascii="Times New Roman" w:hAnsi="Times New Roman"/>
              </w:rPr>
              <w:t>Ɵ</w:t>
            </w:r>
          </w:p>
        </w:tc>
        <w:tc>
          <w:tcPr>
            <w:tcW w:w="3685" w:type="dxa"/>
          </w:tcPr>
          <w:p w14:paraId="7429ED67" w14:textId="77777777" w:rsidR="00632329" w:rsidRDefault="00632329" w:rsidP="00B13DA0">
            <w:pPr>
              <w:ind w:left="34"/>
              <w:rPr>
                <w:rFonts w:ascii="Times New Roman" w:hAnsi="Times New Roman"/>
              </w:rPr>
            </w:pPr>
            <w:r>
              <w:rPr>
                <w:rFonts w:ascii="Times New Roman" w:hAnsi="Times New Roman"/>
              </w:rPr>
              <w:t>dimensionless temperature</w:t>
            </w:r>
          </w:p>
        </w:tc>
      </w:tr>
      <w:tr w:rsidR="00632329" w:rsidRPr="004964EC" w14:paraId="624A1763" w14:textId="77777777" w:rsidTr="003E500A">
        <w:trPr>
          <w:trHeight w:val="61"/>
        </w:trPr>
        <w:tc>
          <w:tcPr>
            <w:tcW w:w="1560" w:type="dxa"/>
          </w:tcPr>
          <w:p w14:paraId="278C7C4F" w14:textId="77777777" w:rsidR="00632329" w:rsidRDefault="00632329" w:rsidP="00B13DA0">
            <w:pPr>
              <w:ind w:left="34"/>
              <w:rPr>
                <w:rFonts w:ascii="Times New Roman" w:hAnsi="Times New Roman"/>
              </w:rPr>
            </w:pPr>
            <w:r>
              <w:rPr>
                <w:rFonts w:ascii="Times New Roman" w:hAnsi="Times New Roman"/>
              </w:rPr>
              <w:t>µ</w:t>
            </w:r>
          </w:p>
        </w:tc>
        <w:tc>
          <w:tcPr>
            <w:tcW w:w="3685" w:type="dxa"/>
          </w:tcPr>
          <w:p w14:paraId="5389A349"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1</w:t>
            </w:r>
            <w:r w:rsidRPr="00BF288B">
              <w:rPr>
                <w:rFonts w:ascii="Times New Roman" w:hAnsi="Times New Roman"/>
                <w:lang w:val="en-US"/>
              </w:rPr>
              <w:t>.s</w:t>
            </w:r>
            <w:r w:rsidRPr="00BF288B">
              <w:rPr>
                <w:rFonts w:ascii="Times New Roman" w:hAnsi="Times New Roman"/>
                <w:vertAlign w:val="superscript"/>
                <w:lang w:val="en-US"/>
              </w:rPr>
              <w:t>-1</w:t>
            </w:r>
          </w:p>
        </w:tc>
      </w:tr>
      <w:tr w:rsidR="00632329" w14:paraId="22D79DAC" w14:textId="77777777" w:rsidTr="003E500A">
        <w:trPr>
          <w:trHeight w:val="148"/>
        </w:trPr>
        <w:tc>
          <w:tcPr>
            <w:tcW w:w="1560" w:type="dxa"/>
          </w:tcPr>
          <w:p w14:paraId="4F701212" w14:textId="77777777" w:rsidR="006B45D7" w:rsidRPr="00BF288B" w:rsidRDefault="006B45D7" w:rsidP="00B13DA0">
            <w:pPr>
              <w:ind w:left="34"/>
              <w:rPr>
                <w:rFonts w:ascii="Times New Roman" w:hAnsi="Times New Roman"/>
                <w:b/>
                <w:lang w:val="en-US"/>
              </w:rPr>
            </w:pPr>
          </w:p>
          <w:p w14:paraId="197225F7" w14:textId="77777777" w:rsidR="00632329" w:rsidRDefault="00632329" w:rsidP="00B13DA0">
            <w:pPr>
              <w:ind w:left="34"/>
              <w:rPr>
                <w:rFonts w:ascii="Times New Roman" w:hAnsi="Times New Roman"/>
                <w:b/>
              </w:rPr>
            </w:pPr>
            <w:r>
              <w:rPr>
                <w:rFonts w:ascii="Times New Roman" w:hAnsi="Times New Roman"/>
                <w:b/>
              </w:rPr>
              <w:t>Subscripts</w:t>
            </w:r>
          </w:p>
          <w:p w14:paraId="4B273E03" w14:textId="77777777" w:rsidR="006B45D7" w:rsidRDefault="006B45D7" w:rsidP="00B13DA0">
            <w:pPr>
              <w:ind w:left="34"/>
              <w:rPr>
                <w:rFonts w:ascii="Times New Roman" w:hAnsi="Times New Roman"/>
                <w:b/>
              </w:rPr>
            </w:pPr>
          </w:p>
        </w:tc>
        <w:tc>
          <w:tcPr>
            <w:tcW w:w="3685" w:type="dxa"/>
          </w:tcPr>
          <w:p w14:paraId="3B82C54B" w14:textId="77777777" w:rsidR="00632329" w:rsidRDefault="00632329" w:rsidP="00B13DA0">
            <w:pPr>
              <w:ind w:left="34"/>
              <w:rPr>
                <w:rFonts w:ascii="Times New Roman" w:hAnsi="Times New Roman"/>
              </w:rPr>
            </w:pPr>
          </w:p>
        </w:tc>
      </w:tr>
      <w:tr w:rsidR="00632329" w14:paraId="476727D8" w14:textId="77777777" w:rsidTr="003E500A">
        <w:trPr>
          <w:trHeight w:val="61"/>
        </w:trPr>
        <w:tc>
          <w:tcPr>
            <w:tcW w:w="1560" w:type="dxa"/>
          </w:tcPr>
          <w:p w14:paraId="44C897A4" w14:textId="77777777" w:rsidR="00632329" w:rsidRDefault="00632329" w:rsidP="00B13DA0">
            <w:pPr>
              <w:ind w:left="34"/>
              <w:rPr>
                <w:rFonts w:ascii="Times New Roman" w:hAnsi="Times New Roman"/>
              </w:rPr>
            </w:pPr>
            <w:r>
              <w:rPr>
                <w:rFonts w:ascii="Times New Roman" w:hAnsi="Times New Roman"/>
              </w:rPr>
              <w:t>p</w:t>
            </w:r>
          </w:p>
        </w:tc>
        <w:tc>
          <w:tcPr>
            <w:tcW w:w="3685" w:type="dxa"/>
          </w:tcPr>
          <w:p w14:paraId="5E6E4558" w14:textId="77777777" w:rsidR="00632329" w:rsidRDefault="00632329" w:rsidP="00B13DA0">
            <w:pPr>
              <w:ind w:left="34"/>
              <w:rPr>
                <w:rFonts w:ascii="Times New Roman" w:hAnsi="Times New Roman"/>
              </w:rPr>
            </w:pPr>
            <w:r>
              <w:rPr>
                <w:rFonts w:ascii="Times New Roman" w:hAnsi="Times New Roman"/>
              </w:rPr>
              <w:t>nanoparticle</w:t>
            </w:r>
          </w:p>
        </w:tc>
      </w:tr>
      <w:tr w:rsidR="00632329" w14:paraId="529DFCEC" w14:textId="77777777" w:rsidTr="003E500A">
        <w:trPr>
          <w:trHeight w:val="61"/>
        </w:trPr>
        <w:tc>
          <w:tcPr>
            <w:tcW w:w="1560" w:type="dxa"/>
          </w:tcPr>
          <w:p w14:paraId="5B70725E" w14:textId="77777777" w:rsidR="00632329" w:rsidRDefault="00632329" w:rsidP="00B13DA0">
            <w:pPr>
              <w:ind w:left="34"/>
              <w:rPr>
                <w:rFonts w:ascii="Times New Roman" w:hAnsi="Times New Roman"/>
              </w:rPr>
            </w:pPr>
            <w:r>
              <w:rPr>
                <w:rFonts w:ascii="Times New Roman" w:hAnsi="Times New Roman"/>
              </w:rPr>
              <w:t>f</w:t>
            </w:r>
          </w:p>
        </w:tc>
        <w:tc>
          <w:tcPr>
            <w:tcW w:w="3685" w:type="dxa"/>
          </w:tcPr>
          <w:p w14:paraId="03E06561" w14:textId="77777777" w:rsidR="00632329" w:rsidRDefault="00632329" w:rsidP="00B13DA0">
            <w:pPr>
              <w:ind w:left="34"/>
              <w:rPr>
                <w:rFonts w:ascii="Times New Roman" w:hAnsi="Times New Roman"/>
              </w:rPr>
            </w:pPr>
            <w:r>
              <w:rPr>
                <w:rFonts w:ascii="Times New Roman" w:hAnsi="Times New Roman"/>
              </w:rPr>
              <w:t>fluid (pure water)</w:t>
            </w:r>
          </w:p>
        </w:tc>
      </w:tr>
      <w:tr w:rsidR="00632329" w14:paraId="74527155" w14:textId="77777777" w:rsidTr="003E500A">
        <w:trPr>
          <w:trHeight w:val="61"/>
        </w:trPr>
        <w:tc>
          <w:tcPr>
            <w:tcW w:w="1560" w:type="dxa"/>
          </w:tcPr>
          <w:p w14:paraId="11FCDCE7" w14:textId="77777777" w:rsidR="00632329" w:rsidRDefault="00632329" w:rsidP="00B13DA0">
            <w:pPr>
              <w:ind w:left="34"/>
              <w:rPr>
                <w:rFonts w:ascii="Times New Roman" w:hAnsi="Times New Roman"/>
              </w:rPr>
            </w:pPr>
            <w:r>
              <w:rPr>
                <w:rFonts w:ascii="Times New Roman" w:hAnsi="Times New Roman"/>
              </w:rPr>
              <w:t>nf</w:t>
            </w:r>
          </w:p>
        </w:tc>
        <w:tc>
          <w:tcPr>
            <w:tcW w:w="3685" w:type="dxa"/>
          </w:tcPr>
          <w:p w14:paraId="2CB3445D" w14:textId="77777777" w:rsidR="00632329" w:rsidRDefault="00632329" w:rsidP="00B13DA0">
            <w:pPr>
              <w:ind w:left="34"/>
              <w:rPr>
                <w:rFonts w:ascii="Times New Roman" w:hAnsi="Times New Roman"/>
              </w:rPr>
            </w:pPr>
            <w:r>
              <w:rPr>
                <w:rFonts w:ascii="Times New Roman" w:hAnsi="Times New Roman"/>
              </w:rPr>
              <w:t>nanofluid</w:t>
            </w:r>
          </w:p>
        </w:tc>
      </w:tr>
    </w:tbl>
    <w:p w14:paraId="19D2CA02" w14:textId="77777777" w:rsidR="00632329" w:rsidRDefault="00632329" w:rsidP="00A178A5">
      <w:pPr>
        <w:tabs>
          <w:tab w:val="left" w:pos="284"/>
        </w:tabs>
        <w:rPr>
          <w:rFonts w:ascii="Times New Roman" w:hAnsi="Times New Roman"/>
          <w:b/>
          <w:lang w:val="en-US"/>
        </w:rPr>
      </w:pPr>
    </w:p>
    <w:p w14:paraId="7BF10E36" w14:textId="53B23982"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77777777" w:rsidR="00632329" w:rsidRDefault="00632329" w:rsidP="00A178A5">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Appendix</w:t>
      </w:r>
      <w:r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77777777" w:rsidR="006B45D7" w:rsidRPr="006B45D7" w:rsidRDefault="006B45D7" w:rsidP="006B45D7">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Footnotes</w:t>
      </w:r>
      <w:r w:rsidRPr="0086558E">
        <w:rPr>
          <w:rFonts w:ascii="Times New Roman" w:hAnsi="Times New Roman"/>
          <w:lang w:val="en-US" w:eastAsia="zh-CN"/>
        </w:rPr>
        <w:t xml:space="preserve">. It is recommended that footnotes be avoided. </w:t>
      </w:r>
    </w:p>
    <w:p w14:paraId="328103D9" w14:textId="77777777" w:rsidR="00632329" w:rsidRPr="0078513E" w:rsidRDefault="00632329" w:rsidP="00A178A5">
      <w:pPr>
        <w:numPr>
          <w:ilvl w:val="0"/>
          <w:numId w:val="7"/>
        </w:numPr>
        <w:ind w:left="0" w:firstLine="198"/>
        <w:rPr>
          <w:rFonts w:ascii="Times New Roman" w:hAnsi="Times New Roman"/>
          <w:lang w:val="en-US" w:eastAsia="zh-CN"/>
        </w:rPr>
      </w:pPr>
      <w:r>
        <w:rPr>
          <w:rFonts w:ascii="Times New Roman" w:hAnsi="Times New Roman"/>
          <w:u w:val="single"/>
          <w:lang w:val="en-US" w:eastAsia="zh-CN"/>
        </w:rPr>
        <w:t>Permissions</w:t>
      </w:r>
      <w:r>
        <w:rPr>
          <w:rFonts w:ascii="Times New Roman" w:hAnsi="Times New Roman"/>
          <w:lang w:val="en-US" w:eastAsia="zh-CN"/>
        </w:rPr>
        <w:t xml:space="preserve">. </w:t>
      </w:r>
      <w:r>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2EB70E" w14:textId="77777777" w:rsidR="0028216C" w:rsidRDefault="0028216C">
      <w:r>
        <w:separator/>
      </w:r>
    </w:p>
  </w:endnote>
  <w:endnote w:type="continuationSeparator" w:id="0">
    <w:p w14:paraId="6A958E53" w14:textId="77777777" w:rsidR="0028216C" w:rsidRDefault="002821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45E28F" w14:textId="77777777" w:rsidR="0028216C" w:rsidRDefault="0028216C">
      <w:r>
        <w:separator/>
      </w:r>
    </w:p>
  </w:footnote>
  <w:footnote w:type="continuationSeparator" w:id="0">
    <w:p w14:paraId="5E9029A2" w14:textId="77777777" w:rsidR="0028216C" w:rsidRDefault="002821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225919016">
    <w:abstractNumId w:val="4"/>
  </w:num>
  <w:num w:numId="2" w16cid:durableId="1340547222">
    <w:abstractNumId w:val="2"/>
  </w:num>
  <w:num w:numId="3" w16cid:durableId="1381369270">
    <w:abstractNumId w:val="6"/>
  </w:num>
  <w:num w:numId="4" w16cid:durableId="1280337841">
    <w:abstractNumId w:val="1"/>
  </w:num>
  <w:num w:numId="5" w16cid:durableId="26756341">
    <w:abstractNumId w:val="5"/>
  </w:num>
  <w:num w:numId="6" w16cid:durableId="523860508">
    <w:abstractNumId w:val="0"/>
  </w:num>
  <w:num w:numId="7" w16cid:durableId="847447839">
    <w:abstractNumId w:val="3"/>
  </w:num>
  <w:num w:numId="8" w16cid:durableId="62477896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4577"/>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7824"/>
    <w:rsid w:val="00067F98"/>
    <w:rsid w:val="000713B6"/>
    <w:rsid w:val="000761DD"/>
    <w:rsid w:val="00082FE8"/>
    <w:rsid w:val="00085F7D"/>
    <w:rsid w:val="000A372F"/>
    <w:rsid w:val="000B04B4"/>
    <w:rsid w:val="000C15E2"/>
    <w:rsid w:val="000C4567"/>
    <w:rsid w:val="000D7AF2"/>
    <w:rsid w:val="000E31D0"/>
    <w:rsid w:val="000E6CED"/>
    <w:rsid w:val="000F0905"/>
    <w:rsid w:val="000F1D32"/>
    <w:rsid w:val="000F3745"/>
    <w:rsid w:val="000F6C74"/>
    <w:rsid w:val="000F7220"/>
    <w:rsid w:val="001138A7"/>
    <w:rsid w:val="00115D16"/>
    <w:rsid w:val="00123EBB"/>
    <w:rsid w:val="00132193"/>
    <w:rsid w:val="00142721"/>
    <w:rsid w:val="00144C22"/>
    <w:rsid w:val="001636A7"/>
    <w:rsid w:val="00174954"/>
    <w:rsid w:val="0017647C"/>
    <w:rsid w:val="0018129B"/>
    <w:rsid w:val="00181919"/>
    <w:rsid w:val="00185013"/>
    <w:rsid w:val="00193A27"/>
    <w:rsid w:val="00194097"/>
    <w:rsid w:val="0019609B"/>
    <w:rsid w:val="0019661B"/>
    <w:rsid w:val="00197132"/>
    <w:rsid w:val="00197DE7"/>
    <w:rsid w:val="001A0BD7"/>
    <w:rsid w:val="001A210B"/>
    <w:rsid w:val="001A68DF"/>
    <w:rsid w:val="001B4A9F"/>
    <w:rsid w:val="001B542E"/>
    <w:rsid w:val="001C1953"/>
    <w:rsid w:val="001C410F"/>
    <w:rsid w:val="001D1C42"/>
    <w:rsid w:val="001D49D8"/>
    <w:rsid w:val="001D5D8F"/>
    <w:rsid w:val="001D63AD"/>
    <w:rsid w:val="001E09CC"/>
    <w:rsid w:val="001E491D"/>
    <w:rsid w:val="001F0376"/>
    <w:rsid w:val="001F0884"/>
    <w:rsid w:val="001F354E"/>
    <w:rsid w:val="00203538"/>
    <w:rsid w:val="00203690"/>
    <w:rsid w:val="00206BD9"/>
    <w:rsid w:val="00207642"/>
    <w:rsid w:val="00216A8D"/>
    <w:rsid w:val="0022442D"/>
    <w:rsid w:val="00231434"/>
    <w:rsid w:val="0024344D"/>
    <w:rsid w:val="00243F1A"/>
    <w:rsid w:val="00251E91"/>
    <w:rsid w:val="002540EE"/>
    <w:rsid w:val="00256A7F"/>
    <w:rsid w:val="0025711E"/>
    <w:rsid w:val="0027264C"/>
    <w:rsid w:val="00275325"/>
    <w:rsid w:val="0028216C"/>
    <w:rsid w:val="00282213"/>
    <w:rsid w:val="00282682"/>
    <w:rsid w:val="0028589E"/>
    <w:rsid w:val="00293040"/>
    <w:rsid w:val="002A4DA7"/>
    <w:rsid w:val="002B0E56"/>
    <w:rsid w:val="002B4950"/>
    <w:rsid w:val="002C50DF"/>
    <w:rsid w:val="002C7F27"/>
    <w:rsid w:val="002D1804"/>
    <w:rsid w:val="002D4A78"/>
    <w:rsid w:val="002D60B8"/>
    <w:rsid w:val="002E2ECD"/>
    <w:rsid w:val="002E30D3"/>
    <w:rsid w:val="002F4450"/>
    <w:rsid w:val="00301C3D"/>
    <w:rsid w:val="00301FE0"/>
    <w:rsid w:val="0031215D"/>
    <w:rsid w:val="00312C20"/>
    <w:rsid w:val="00316F63"/>
    <w:rsid w:val="003200E5"/>
    <w:rsid w:val="00321FCD"/>
    <w:rsid w:val="00332485"/>
    <w:rsid w:val="00332833"/>
    <w:rsid w:val="00332DBF"/>
    <w:rsid w:val="0033302A"/>
    <w:rsid w:val="00333712"/>
    <w:rsid w:val="003420D1"/>
    <w:rsid w:val="0034531D"/>
    <w:rsid w:val="003455C5"/>
    <w:rsid w:val="003464B3"/>
    <w:rsid w:val="00347BA6"/>
    <w:rsid w:val="00350DD6"/>
    <w:rsid w:val="0035474C"/>
    <w:rsid w:val="0035573C"/>
    <w:rsid w:val="003707D5"/>
    <w:rsid w:val="00371971"/>
    <w:rsid w:val="003726C1"/>
    <w:rsid w:val="00373D1C"/>
    <w:rsid w:val="0038200A"/>
    <w:rsid w:val="003823FC"/>
    <w:rsid w:val="00396F7D"/>
    <w:rsid w:val="003A3D86"/>
    <w:rsid w:val="003A7CFA"/>
    <w:rsid w:val="003B2B97"/>
    <w:rsid w:val="003B306E"/>
    <w:rsid w:val="003B7654"/>
    <w:rsid w:val="003D6DBC"/>
    <w:rsid w:val="003E2246"/>
    <w:rsid w:val="003E500A"/>
    <w:rsid w:val="003E6B0D"/>
    <w:rsid w:val="003E76A4"/>
    <w:rsid w:val="003F4CD9"/>
    <w:rsid w:val="003F7933"/>
    <w:rsid w:val="00400C6B"/>
    <w:rsid w:val="00401AE0"/>
    <w:rsid w:val="0040204F"/>
    <w:rsid w:val="004046FE"/>
    <w:rsid w:val="00406644"/>
    <w:rsid w:val="00410A15"/>
    <w:rsid w:val="0041100F"/>
    <w:rsid w:val="00420463"/>
    <w:rsid w:val="00423485"/>
    <w:rsid w:val="00427458"/>
    <w:rsid w:val="00427799"/>
    <w:rsid w:val="00430F2E"/>
    <w:rsid w:val="00431F62"/>
    <w:rsid w:val="004359D2"/>
    <w:rsid w:val="00440CD1"/>
    <w:rsid w:val="00447D1F"/>
    <w:rsid w:val="00465CF0"/>
    <w:rsid w:val="00474441"/>
    <w:rsid w:val="00491859"/>
    <w:rsid w:val="004964EC"/>
    <w:rsid w:val="00496826"/>
    <w:rsid w:val="004A0D9E"/>
    <w:rsid w:val="004A3050"/>
    <w:rsid w:val="004A61A8"/>
    <w:rsid w:val="004C12FB"/>
    <w:rsid w:val="004C79E1"/>
    <w:rsid w:val="004E66E7"/>
    <w:rsid w:val="004E6FC4"/>
    <w:rsid w:val="004F0FA1"/>
    <w:rsid w:val="004F4B45"/>
    <w:rsid w:val="004F4C5A"/>
    <w:rsid w:val="004F6DBB"/>
    <w:rsid w:val="005003A6"/>
    <w:rsid w:val="00501E30"/>
    <w:rsid w:val="00511529"/>
    <w:rsid w:val="00516EE8"/>
    <w:rsid w:val="00522239"/>
    <w:rsid w:val="0052424E"/>
    <w:rsid w:val="00527FAD"/>
    <w:rsid w:val="00530036"/>
    <w:rsid w:val="00532FE8"/>
    <w:rsid w:val="00537050"/>
    <w:rsid w:val="005442B8"/>
    <w:rsid w:val="00545A2F"/>
    <w:rsid w:val="00545DA3"/>
    <w:rsid w:val="0054618D"/>
    <w:rsid w:val="00546C60"/>
    <w:rsid w:val="00550328"/>
    <w:rsid w:val="005510F3"/>
    <w:rsid w:val="00555D0D"/>
    <w:rsid w:val="00560AA0"/>
    <w:rsid w:val="00571454"/>
    <w:rsid w:val="00577736"/>
    <w:rsid w:val="00586B38"/>
    <w:rsid w:val="005A12F7"/>
    <w:rsid w:val="005A60D1"/>
    <w:rsid w:val="005B088A"/>
    <w:rsid w:val="005B2E9A"/>
    <w:rsid w:val="005B5815"/>
    <w:rsid w:val="005C5364"/>
    <w:rsid w:val="005C56F5"/>
    <w:rsid w:val="005D454D"/>
    <w:rsid w:val="005D6006"/>
    <w:rsid w:val="005D6B32"/>
    <w:rsid w:val="005E30D4"/>
    <w:rsid w:val="005E4C67"/>
    <w:rsid w:val="005E71B9"/>
    <w:rsid w:val="005F078A"/>
    <w:rsid w:val="005F725E"/>
    <w:rsid w:val="006045ED"/>
    <w:rsid w:val="00605480"/>
    <w:rsid w:val="00610F91"/>
    <w:rsid w:val="00613BBE"/>
    <w:rsid w:val="00622779"/>
    <w:rsid w:val="00623E5E"/>
    <w:rsid w:val="00627E60"/>
    <w:rsid w:val="00630935"/>
    <w:rsid w:val="00632329"/>
    <w:rsid w:val="00640881"/>
    <w:rsid w:val="0064432A"/>
    <w:rsid w:val="0064498C"/>
    <w:rsid w:val="00651F1C"/>
    <w:rsid w:val="00652C3C"/>
    <w:rsid w:val="00654D83"/>
    <w:rsid w:val="00663596"/>
    <w:rsid w:val="006653D0"/>
    <w:rsid w:val="00665B3C"/>
    <w:rsid w:val="006766AB"/>
    <w:rsid w:val="006843DF"/>
    <w:rsid w:val="00687471"/>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E06D3"/>
    <w:rsid w:val="006E2930"/>
    <w:rsid w:val="006F5DE7"/>
    <w:rsid w:val="00712DEA"/>
    <w:rsid w:val="00714FD7"/>
    <w:rsid w:val="00716BFE"/>
    <w:rsid w:val="00727911"/>
    <w:rsid w:val="00734057"/>
    <w:rsid w:val="00734F7B"/>
    <w:rsid w:val="00741FCD"/>
    <w:rsid w:val="00747369"/>
    <w:rsid w:val="0074757F"/>
    <w:rsid w:val="0076050D"/>
    <w:rsid w:val="00766C15"/>
    <w:rsid w:val="0077244F"/>
    <w:rsid w:val="00780FB7"/>
    <w:rsid w:val="0078513E"/>
    <w:rsid w:val="00795670"/>
    <w:rsid w:val="007969D8"/>
    <w:rsid w:val="007A275B"/>
    <w:rsid w:val="007A3EBB"/>
    <w:rsid w:val="007A639C"/>
    <w:rsid w:val="007B29DE"/>
    <w:rsid w:val="007B54FB"/>
    <w:rsid w:val="007C39C4"/>
    <w:rsid w:val="007C51BA"/>
    <w:rsid w:val="007C5489"/>
    <w:rsid w:val="007C5DCC"/>
    <w:rsid w:val="007C79A2"/>
    <w:rsid w:val="007D1AAE"/>
    <w:rsid w:val="007D2AC6"/>
    <w:rsid w:val="007D58AA"/>
    <w:rsid w:val="007D74A9"/>
    <w:rsid w:val="007F2716"/>
    <w:rsid w:val="007F4201"/>
    <w:rsid w:val="007F69C9"/>
    <w:rsid w:val="007F7968"/>
    <w:rsid w:val="00807C49"/>
    <w:rsid w:val="00811674"/>
    <w:rsid w:val="00824039"/>
    <w:rsid w:val="008273F4"/>
    <w:rsid w:val="008369FA"/>
    <w:rsid w:val="00837D99"/>
    <w:rsid w:val="00840C38"/>
    <w:rsid w:val="008449F1"/>
    <w:rsid w:val="0085306F"/>
    <w:rsid w:val="00857325"/>
    <w:rsid w:val="00862C5D"/>
    <w:rsid w:val="00864519"/>
    <w:rsid w:val="0086558E"/>
    <w:rsid w:val="008676CB"/>
    <w:rsid w:val="00867779"/>
    <w:rsid w:val="008710D3"/>
    <w:rsid w:val="008746E3"/>
    <w:rsid w:val="0087537A"/>
    <w:rsid w:val="00876CDC"/>
    <w:rsid w:val="00877DE7"/>
    <w:rsid w:val="00881D6E"/>
    <w:rsid w:val="00883511"/>
    <w:rsid w:val="00886CAF"/>
    <w:rsid w:val="008873D7"/>
    <w:rsid w:val="0088781A"/>
    <w:rsid w:val="008903F1"/>
    <w:rsid w:val="008A1AD4"/>
    <w:rsid w:val="008B158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039B0"/>
    <w:rsid w:val="00910CED"/>
    <w:rsid w:val="00910FD0"/>
    <w:rsid w:val="00913700"/>
    <w:rsid w:val="00924ABE"/>
    <w:rsid w:val="00925D1E"/>
    <w:rsid w:val="0094333E"/>
    <w:rsid w:val="00954A32"/>
    <w:rsid w:val="00971CB6"/>
    <w:rsid w:val="00974D87"/>
    <w:rsid w:val="00977AAA"/>
    <w:rsid w:val="00977F96"/>
    <w:rsid w:val="0098131A"/>
    <w:rsid w:val="00984EF6"/>
    <w:rsid w:val="00991E96"/>
    <w:rsid w:val="00997075"/>
    <w:rsid w:val="009A2E8F"/>
    <w:rsid w:val="009A56C5"/>
    <w:rsid w:val="009B0940"/>
    <w:rsid w:val="009B2924"/>
    <w:rsid w:val="009B343F"/>
    <w:rsid w:val="009B66B3"/>
    <w:rsid w:val="009C117C"/>
    <w:rsid w:val="009C257B"/>
    <w:rsid w:val="009C50AA"/>
    <w:rsid w:val="009D19BE"/>
    <w:rsid w:val="009D5C0F"/>
    <w:rsid w:val="009E0004"/>
    <w:rsid w:val="009E4943"/>
    <w:rsid w:val="009E5518"/>
    <w:rsid w:val="009E75C8"/>
    <w:rsid w:val="00A035A0"/>
    <w:rsid w:val="00A109D0"/>
    <w:rsid w:val="00A12E16"/>
    <w:rsid w:val="00A178A5"/>
    <w:rsid w:val="00A22E37"/>
    <w:rsid w:val="00A2698D"/>
    <w:rsid w:val="00A33C6D"/>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E2BF4"/>
    <w:rsid w:val="00AE3D13"/>
    <w:rsid w:val="00AE66DD"/>
    <w:rsid w:val="00AF6C1E"/>
    <w:rsid w:val="00B0010B"/>
    <w:rsid w:val="00B00655"/>
    <w:rsid w:val="00B0325A"/>
    <w:rsid w:val="00B13DA0"/>
    <w:rsid w:val="00B208CD"/>
    <w:rsid w:val="00B323FC"/>
    <w:rsid w:val="00B4375D"/>
    <w:rsid w:val="00B43AB6"/>
    <w:rsid w:val="00B449BD"/>
    <w:rsid w:val="00B50F9A"/>
    <w:rsid w:val="00B53F97"/>
    <w:rsid w:val="00B546A2"/>
    <w:rsid w:val="00B6352F"/>
    <w:rsid w:val="00B63969"/>
    <w:rsid w:val="00B70268"/>
    <w:rsid w:val="00B7383A"/>
    <w:rsid w:val="00B757A8"/>
    <w:rsid w:val="00B84C1F"/>
    <w:rsid w:val="00BA66BD"/>
    <w:rsid w:val="00BA7D62"/>
    <w:rsid w:val="00BB1AAF"/>
    <w:rsid w:val="00BB3992"/>
    <w:rsid w:val="00BB73DE"/>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6063D"/>
    <w:rsid w:val="00C61B33"/>
    <w:rsid w:val="00C62466"/>
    <w:rsid w:val="00C62E72"/>
    <w:rsid w:val="00C65331"/>
    <w:rsid w:val="00C70E97"/>
    <w:rsid w:val="00C868E8"/>
    <w:rsid w:val="00C87059"/>
    <w:rsid w:val="00C87F57"/>
    <w:rsid w:val="00C93655"/>
    <w:rsid w:val="00C97B83"/>
    <w:rsid w:val="00CA2A81"/>
    <w:rsid w:val="00CA5B45"/>
    <w:rsid w:val="00CA6AE8"/>
    <w:rsid w:val="00CA6F24"/>
    <w:rsid w:val="00CB571B"/>
    <w:rsid w:val="00CC04EB"/>
    <w:rsid w:val="00CC5FDC"/>
    <w:rsid w:val="00CD2302"/>
    <w:rsid w:val="00CD4916"/>
    <w:rsid w:val="00CD67C9"/>
    <w:rsid w:val="00CE3EF0"/>
    <w:rsid w:val="00CE501D"/>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502EC"/>
    <w:rsid w:val="00D5182C"/>
    <w:rsid w:val="00D51CCE"/>
    <w:rsid w:val="00D64A3A"/>
    <w:rsid w:val="00D7077C"/>
    <w:rsid w:val="00D71D69"/>
    <w:rsid w:val="00D77391"/>
    <w:rsid w:val="00D85BDE"/>
    <w:rsid w:val="00D928CB"/>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0548C"/>
    <w:rsid w:val="00E15554"/>
    <w:rsid w:val="00E2193B"/>
    <w:rsid w:val="00E24099"/>
    <w:rsid w:val="00E25D2B"/>
    <w:rsid w:val="00E37D42"/>
    <w:rsid w:val="00E4077D"/>
    <w:rsid w:val="00E42DAE"/>
    <w:rsid w:val="00E45727"/>
    <w:rsid w:val="00E5315B"/>
    <w:rsid w:val="00E53D53"/>
    <w:rsid w:val="00E56771"/>
    <w:rsid w:val="00E651E6"/>
    <w:rsid w:val="00E8248C"/>
    <w:rsid w:val="00E906CF"/>
    <w:rsid w:val="00E92BC5"/>
    <w:rsid w:val="00E95485"/>
    <w:rsid w:val="00E962B4"/>
    <w:rsid w:val="00EB27D1"/>
    <w:rsid w:val="00EB33FE"/>
    <w:rsid w:val="00ED1C2A"/>
    <w:rsid w:val="00ED6FB3"/>
    <w:rsid w:val="00EE10B1"/>
    <w:rsid w:val="00EE2E89"/>
    <w:rsid w:val="00F127A9"/>
    <w:rsid w:val="00F158D7"/>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5BC2"/>
    <w:rsid w:val="00FB43C6"/>
    <w:rsid w:val="00FC0F94"/>
    <w:rsid w:val="00FC5C28"/>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7"/>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186648107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xxxx-xxxx-xxxx-xxxx" TargetMode="Externa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3.wmf"/><Relationship Id="rId17" Type="http://schemas.openxmlformats.org/officeDocument/2006/relationships/hyperlink" Target="http://www.crossref.org/guestquery/%23." TargetMode="External"/><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mathtype.com" TargetMode="External"/><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TotalTime>
  <Pages>4</Pages>
  <Words>2487</Words>
  <Characters>12956</Characters>
  <Application>Microsoft Office Word</Application>
  <DocSecurity>0</DocSecurity>
  <PresentationFormat/>
  <Lines>107</Lines>
  <Paragraphs>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5413</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22</cp:revision>
  <cp:lastPrinted>2019-03-29T07:00:00Z</cp:lastPrinted>
  <dcterms:created xsi:type="dcterms:W3CDTF">2019-06-27T06:35:00Z</dcterms:created>
  <dcterms:modified xsi:type="dcterms:W3CDTF">2024-03-12T0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